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宜宾市第四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25" o:spt="75" alt="eqId50cbf68414084caea3bef9a028404f27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7" o:title="eqId50cbf68414084caea3bef9a028404f2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26" o:spt="75" alt="eqIdf1830f5dc3e949e997cced44048d4cd1" type="#_x0000_t75" style="height:19.9pt;width:54.8pt;" o:ole="t" filled="f" o:preferrelative="t" stroked="f" coordsize="21600,21600">
            <v:path/>
            <v:fill on="f" focussize="0,0"/>
            <v:stroke on="f" joinstyle="miter"/>
            <v:imagedata r:id="rId9" o:title="eqIdf1830f5dc3e949e997cced44048d4c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27" o:spt="75" alt="eqId788d5bb323634bbeb79eb679d780b7bb" type="#_x0000_t75" style="height:19.8pt;width:58.8pt;" o:ole="t" filled="f" o:preferrelative="t" stroked="f" coordsize="21600,21600">
            <v:path/>
            <v:fill on="f" focussize="0,0"/>
            <v:stroke on="f" joinstyle="miter"/>
            <v:imagedata r:id="rId11" o:title="eqId788d5bb323634bbeb79eb679d780b7b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028" o:spt="75" alt="eqIdaf0708f0a5b94959b41187b0522f350e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" o:title="eqIdaf0708f0a5b94959b41187b0522f350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等于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9" o:spt="75" alt="eqIdea74fb3e4ef94ded801e4011cf9c6150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5" o:title="eqIdea74fb3e4ef94ded801e4011cf9c61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0" o:spt="75" alt="eqId06daacdd46984b95b9d428514683227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7" o:title="eqId06daacdd46984b95b9d428514683227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1" o:spt="75" alt="eqIdfdd587166d504886bf530815537a16da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19" o:title="eqIdfdd587166d504886bf530815537a16d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2" o:spt="75" alt="eqId145940d03af4447eabd753d76abd2a1d" type="#_x0000_t75" style="height:13.75pt;width:10.65pt;" o:ole="t" filled="f" o:preferrelative="t" stroked="f" coordsize="21600,21600">
            <v:path/>
            <v:fill on="f" focussize="0,0"/>
            <v:stroke on="f" joinstyle="miter"/>
            <v:imagedata r:id="rId21" o:title="eqId145940d03af4447eabd753d76abd2a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33" o:spt="75" alt="eqId21bdffa0b5244c49b4a9ca21c2ae055d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23" o:title="eqId21bdffa0b5244c49b4a9ca21c2ae05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4" o:spt="75" alt="eqId3456b4046848479f941d684922ad0a4f" type="#_x0000_t75" style="height:24pt;width:114.75pt;" o:ole="t" filled="f" o:preferrelative="t" stroked="f" coordsize="21600,21600">
            <v:path/>
            <v:fill on="f" focussize="0,0"/>
            <v:stroke on="f" joinstyle="miter"/>
            <v:imagedata r:id="rId25" o:title="eqId3456b4046848479f941d684922ad0a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35" o:spt="75" alt="eqId170a03e31a0e4656b66452088e998e61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7" o:title="eqId170a03e31a0e4656b66452088e998e6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6" o:spt="75" alt="eqIdeee7cb495e0e4ae79958c9012b4f996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9" o:title="eqIdeee7cb495e0e4ae79958c9012b4f996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7" o:spt="75" alt="eqId8470541b51db43bf9f22de845324a320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1" o:title="eqId8470541b51db43bf9f22de845324a32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8" o:spt="75" alt="eqIddd11ee6e798a40368d7d90931a7bbddb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" o:title="eqIddd11ee6e798a40368d7d90931a7bbdd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9" o:spt="75" alt="eqIde5a1e5b887624fe088f4af15e6c9b273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35" o:title="eqIde5a1e5b887624fe088f4af15e6c9b2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以下函数中，在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∞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上单调递减且是偶函数的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0" o:spt="75" alt="eqIdc849966698b946dfb67f33df021d9c5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37" o:title="eqIdc849966698b946dfb67f33df021d9c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1" o:spt="75" alt="eqId73854a750692446c93d0e86268cb7332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39" o:title="eqId73854a750692446c93d0e86268cb73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2" o:spt="75" alt="eqId3ff4236c5bfb4e479c4ca5e7673a24ae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1" o:title="eqId3ff4236c5bfb4e479c4ca5e7673a24a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3" o:spt="75" alt="eqId9db5ff7562a64a91bf38e490344d1e54" type="#_x0000_t75" style="height:30.6pt;width:54.6pt;" o:ole="t" filled="f" o:preferrelative="t" stroked="f" coordsize="21600,21600">
            <v:path/>
            <v:fill on="f" focussize="0,0"/>
            <v:stroke on="f" joinstyle="miter"/>
            <v:imagedata r:id="rId43" o:title="eqId9db5ff7562a64a91bf38e490344d1e5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044" o:spt="75" alt="eqId9a55790595324da8b1bb03a269279a47" type="#_x0000_t75" style="height:38.25pt;width:117.75pt;" o:ole="t" filled="f" o:preferrelative="t" stroked="f" coordsize="21600,21600">
            <v:path/>
            <v:fill on="f" focussize="0,0"/>
            <v:stroke on="f" joinstyle="miter"/>
            <v:imagedata r:id="rId45" o:title="eqId9a55790595324da8b1bb03a269279a4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5" o:spt="75" alt="eqId3e43e758ebb6412391c18647024d6c6f" type="#_x0000_t75" style="height:40.25pt;width:52.25pt;" o:ole="t" filled="f" o:preferrelative="t" stroked="f" coordsize="21600,21600">
            <v:path/>
            <v:fill on="f" focussize="0,0"/>
            <v:stroke on="f" joinstyle="miter"/>
            <v:imagedata r:id="rId47" o:title="eqId3e43e758ebb6412391c18647024d6c6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为(  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6" o:spt="75" alt="eqId4304be952dcf41869e110e18d0201a51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" o:title="eqId4304be952dcf41869e110e18d0201a5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7" o:spt="75" alt="eqId9f3b45e194564d7f8607c3ac612efd06" type="#_x0000_t75" style="height:31.05pt;width:26.1pt;" o:ole="t" filled="f" o:preferrelative="t" stroked="f" coordsize="21600,21600">
            <v:path/>
            <v:fill on="f" focussize="0,0"/>
            <v:stroke on="f" joinstyle="miter"/>
            <v:imagedata r:id="rId51" o:title="eqId9f3b45e194564d7f8607c3ac612efd0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8" o:spt="75" alt="eqId9bbe750a150342e1a267795336f4eb5a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" o:title="eqId9bbe750a150342e1a267795336f4eb5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9" o:spt="75" alt="eqIdd7225001a06642ef81093263e6a2f9ac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5" o:title="eqIdd7225001a06642ef81093263e6a2f9a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50" o:spt="75" alt="eqId996893f38aac40ab9a1d1fcb387c02da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7" o:title="eqId996893f38aac40ab9a1d1fcb387c02d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051" o:spt="75" alt="eqIdbb8b724b23404623a04430ecc961d62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9" o:title="eqIdbb8b724b23404623a04430ecc961d62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2" o:spt="75" alt="eqId09dfa7eeb5004f5b817394da69a723b3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61" o:title="eqId09dfa7eeb5004f5b817394da69a723b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3" o:spt="75" alt="eqIdbb8b724b23404623a04430ecc961d62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9" o:title="eqIdbb8b724b23404623a04430ecc961d62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4" o:spt="75" alt="eqId329f92102a5e4d99aff75540a28734b8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4" o:title="eqId329f92102a5e4d99aff75540a28734b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5" o:spt="75" alt="eqId94d04bf39a8c4e3eace72c0575ff8ab9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6" o:title="eqId94d04bf39a8c4e3eace72c0575ff8ab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6" o:spt="75" alt="eqId1b924ca00ade48419e510003af824b64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68" o:title="eqId1b924ca00ade48419e510003af824b6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5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R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偶函数，当</w:t>
      </w:r>
      <w:r>
        <w:rPr>
          <w:spacing w:val="0"/>
          <w:w w:val="100"/>
          <w:kern w:val="0"/>
          <w:position w:val="0"/>
        </w:rPr>
        <w:object>
          <v:shape id="_x0000_i1058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" o:title="eqId26126945e23544d9b0cecaf9cf4809a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59" o:spt="75" alt="eqId0c1f66173d2344d1a816bb5a7b1655fb" type="#_x0000_t75" style="height:18.15pt;width:67pt;" o:ole="t" filled="f" o:preferrelative="t" stroked="f" coordsize="21600,21600">
            <v:path/>
            <v:fill on="f" focussize="0,0"/>
            <v:stroke on="f" joinstyle="miter"/>
            <v:imagedata r:id="rId74" o:title="eqId0c1f66173d2344d1a816bb5a7b1655f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当</w:t>
      </w:r>
      <w:r>
        <w:rPr>
          <w:spacing w:val="0"/>
          <w:w w:val="100"/>
          <w:kern w:val="0"/>
          <w:position w:val="0"/>
        </w:rPr>
        <w:object>
          <v:shape id="_x0000_i1060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eqId4db620a5946b4ee0a9f530f35a6d50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6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2" o:spt="75" alt="eqId0c1f66173d2344d1a816bb5a7b1655fb" type="#_x0000_t75" style="height:18.15pt;width:67pt;" o:ole="t" filled="f" o:preferrelative="t" stroked="f" coordsize="21600,21600">
            <v:path/>
            <v:fill on="f" focussize="0,0"/>
            <v:stroke on="f" joinstyle="miter"/>
            <v:imagedata r:id="rId74" o:title="eqId0c1f66173d2344d1a816bb5a7b1655f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3" o:spt="75" alt="eqId7a167e97a96c4329b2afa5ebfc002e97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80" o:title="eqId7a167e97a96c4329b2afa5ebfc002e9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4" o:spt="75" alt="eqId49d513b225a14775afa51c9d9bc45d6f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82" o:title="eqId49d513b225a14775afa51c9d9bc45d6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5" o:spt="75" alt="eqId1d6238b76bd348aeab1b9843ef9edf89" type="#_x0000_t75" style="height:18pt;width:73.9pt;" o:ole="t" filled="f" o:preferrelative="t" stroked="f" coordsize="21600,21600">
            <v:path/>
            <v:fill on="f" focussize="0,0"/>
            <v:stroke on="f" joinstyle="miter"/>
            <v:imagedata r:id="rId84" o:title="eqId1d6238b76bd348aeab1b9843ef9edf8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66" o:spt="75" alt="eqId49a2841c9e6f4542a4e016786141d84b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86" o:title="eqId49a2841c9e6f4542a4e016786141d84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大致图象是（　　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19200" cy="134302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04925" cy="130492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85875" cy="1362075"/>
            <wp:effectExtent l="0" t="0" r="9525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09700" cy="126682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67" o:spt="75" alt="eqId3e6ad5e2585143329af48eb01a201757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92" o:title="eqId3e6ad5e2585143329af48eb01a20175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068" o:spt="75" alt="eqIdc8ba54cc9928478ab4fe62117aefdd8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4" o:title="eqIdc8ba54cc9928478ab4fe62117aefdd8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具有单调性，则实数</w:t>
      </w:r>
      <w:r>
        <w:rPr>
          <w:spacing w:val="0"/>
          <w:w w:val="100"/>
          <w:kern w:val="0"/>
          <w:position w:val="0"/>
        </w:rPr>
        <w:object>
          <v:shape id="_x0000_i106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0" o:spt="75" alt="eqId47654ccb07574e339d05c9f5c975f0ac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98" o:title="eqId47654ccb07574e339d05c9f5c975f0a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1" o:spt="75" alt="eqId16c4303956ab4eb2957de97af516b923" type="#_x0000_t75" style="height:20.4pt;width:33.6pt;" o:ole="t" filled="f" o:preferrelative="t" stroked="f" coordsize="21600,21600">
            <v:path/>
            <v:fill on="f" focussize="0,0"/>
            <v:stroke on="f" joinstyle="miter"/>
            <v:imagedata r:id="rId100" o:title="eqIdd371ff60807c419792e21c29c0ac618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2" o:spt="75" alt="eqId9888421b5e714835b74dd806e91c671b" type="#_x0000_t75" style="height:20pt;width:81pt;" o:ole="t" filled="f" o:preferrelative="t" stroked="f" coordsize="21600,21600">
            <v:path/>
            <v:fill on="f" focussize="0,0"/>
            <v:stroke on="f" joinstyle="miter"/>
            <v:imagedata r:id="rId102" o:title="eqId9888421b5e714835b74dd806e91c671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3" o:spt="75" alt="eqId24f073339b5b4c00a20ca026d625e2ac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04" o:title="eqId24f073339b5b4c00a20ca026d625e2a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74" o:spt="75" alt="eqIdf8183b2d61814f82ba784c8614dea365" type="#_x0000_t75" style="height:51.75pt;width:138.75pt;" o:ole="t" filled="f" o:preferrelative="t" stroked="f" coordsize="21600,21600">
            <v:path/>
            <v:fill on="f" focussize="0,0"/>
            <v:stroke on="f" joinstyle="miter"/>
            <v:imagedata r:id="rId106" o:title="eqIdf8183b2d61814f82ba784c8614dea36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在（—∞，+∞）上为增函数，则实数</w:t>
      </w:r>
      <w:r>
        <w:rPr>
          <w:spacing w:val="0"/>
          <w:w w:val="100"/>
          <w:kern w:val="0"/>
          <w:position w:val="0"/>
        </w:rPr>
        <w:object>
          <v:shape id="_x0000_i1075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(　　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6" o:spt="75" alt="eqIdfa9df3e412cd403fa677634b266b44a3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09" o:title="eqIdfa9df3e412cd403fa677634b266b44a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7" o:spt="75" alt="eqIdeb44d8fbc4154af4a4209f2f7d6f0da3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111" o:title="eqIdeb44d8fbc4154af4a4209f2f7d6f0da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8" o:spt="75" alt="eqId90a7505beef1498da35d3f984d891d9a" type="#_x0000_t75" style="height:33.95pt;width:30.55pt;" o:ole="t" filled="f" o:preferrelative="t" stroked="f" coordsize="21600,21600">
            <v:path/>
            <v:fill on="f" focussize="0,0"/>
            <v:stroke on="f" joinstyle="miter"/>
            <v:imagedata r:id="rId113" o:title="eqId90a7505beef1498da35d3f984d891d9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9" o:spt="75" alt="eqId2790b2dbc61e467d865b59f531bde566" type="#_x0000_t75" style="height:33.75pt;width:29.95pt;" o:ole="t" filled="f" o:preferrelative="t" stroked="f" coordsize="21600,21600">
            <v:path/>
            <v:fill on="f" focussize="0,0"/>
            <v:stroke on="f" joinstyle="miter"/>
            <v:imagedata r:id="rId115" o:title="eqId2790b2dbc61e467d865b59f531bde5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偶函数</w:t>
      </w:r>
      <w:r>
        <w:rPr>
          <w:spacing w:val="0"/>
          <w:w w:val="100"/>
          <w:kern w:val="0"/>
          <w:position w:val="0"/>
        </w:rPr>
        <w:object>
          <v:shape id="_x0000_i108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81" o:spt="75" alt="eqId47bb553718a644a9aba68733ad08312a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8" o:title="eqId47bb553718a644a9aba68733ad08312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且</w:t>
      </w:r>
      <w:r>
        <w:rPr>
          <w:spacing w:val="0"/>
          <w:w w:val="100"/>
          <w:kern w:val="0"/>
          <w:position w:val="0"/>
        </w:rPr>
        <w:object>
          <v:shape id="_x0000_i1082" o:spt="75" alt="eqId9115ac693dda47309c7566cc09c3f60c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20" o:title="eqId9115ac693dda47309c7566cc09c3f60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满足</w:t>
      </w:r>
      <w:r>
        <w:rPr>
          <w:spacing w:val="0"/>
          <w:w w:val="100"/>
          <w:kern w:val="0"/>
          <w:position w:val="0"/>
        </w:rPr>
        <w:object>
          <v:shape id="_x0000_i1083" o:spt="75" alt="eqId7b54ce275ec441a0999e7041e9ff2637" type="#_x0000_t75" style="height:17.4pt;width:61.2pt;" o:ole="t" filled="f" o:preferrelative="t" stroked="f" coordsize="21600,21600">
            <v:path/>
            <v:fill on="f" focussize="0,0"/>
            <v:stroke on="f" joinstyle="miter"/>
            <v:imagedata r:id="rId122" o:title="eqId7b54ce275ec441a0999e7041e9ff263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</w:t>
      </w:r>
      <w:r>
        <w:rPr>
          <w:spacing w:val="0"/>
          <w:w w:val="100"/>
          <w:kern w:val="0"/>
          <w:position w:val="0"/>
        </w:rPr>
        <w:object>
          <v:shape id="_x0000_i1084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4" o:title="eqId8e15963708e9415da25069fea5906e2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5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126" o:title="eqIda8cefae4538f4c9b904b4491ca9f37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6" o:spt="75" alt="eqId46901c8643774d6085ea958e3af7c3c0" type="#_x0000_t75" style="height:20.4pt;width:37.8pt;" o:ole="t" filled="f" o:preferrelative="t" stroked="f" coordsize="21600,21600">
            <v:path/>
            <v:fill on="f" focussize="0,0"/>
            <v:stroke on="f" joinstyle="miter"/>
            <v:imagedata r:id="rId128" o:title="eqId46901c8643774d6085ea958e3af7c3c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7" o:spt="75" alt="eqId00a6cc06cfa5497c837b4e89ecea0f0f" type="#_x0000_t75" style="height:19.8pt;width:84.6pt;" o:ole="t" filled="f" o:preferrelative="t" stroked="f" coordsize="21600,21600">
            <v:path/>
            <v:fill on="f" focussize="0,0"/>
            <v:stroke on="f" joinstyle="miter"/>
            <v:imagedata r:id="rId130" o:title="eqId00a6cc06cfa5497c837b4e89ecea0f0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8" o:spt="75" alt="eqIdd394190b538e4d9e9b7b75b6091cba9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132" o:title="eqIdd394190b538e4d9e9b7b75b6091cba9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8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R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且当</w:t>
      </w:r>
      <w:r>
        <w:rPr>
          <w:spacing w:val="0"/>
          <w:w w:val="100"/>
          <w:kern w:val="0"/>
          <w:position w:val="0"/>
        </w:rPr>
        <w:object>
          <v:shape id="_x0000_i1090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" o:title="eqId26126945e23544d9b0cecaf9cf4809a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91" o:spt="75" alt="eqId943a627e918f40b7bb0ec4fc2e6db8df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6" o:title="eqId943a627e918f40b7bb0ec4fc2e6db8d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若对任意</w:t>
      </w:r>
      <w:r>
        <w:rPr>
          <w:spacing w:val="0"/>
          <w:w w:val="100"/>
          <w:kern w:val="0"/>
          <w:position w:val="0"/>
        </w:rPr>
        <w:object>
          <v:shape id="_x0000_i1092" o:spt="75" alt="eqIde25d2d3ff6d2499abcad1f4e105eb9f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38" o:title="eqIde25d2d3ff6d2499abcad1f4e105eb9f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不等式</w:t>
      </w:r>
      <w:r>
        <w:rPr>
          <w:spacing w:val="0"/>
          <w:w w:val="100"/>
          <w:kern w:val="0"/>
          <w:position w:val="0"/>
        </w:rPr>
        <w:object>
          <v:shape id="_x0000_i1093" o:spt="75" alt="eqIddd276e4849174c849eee1a97f43445a1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40" o:title="eqIddd276e4849174c849eee1a97f43445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则实数</w:t>
      </w:r>
      <w:r>
        <w:rPr>
          <w:spacing w:val="0"/>
          <w:w w:val="100"/>
          <w:kern w:val="0"/>
          <w:position w:val="0"/>
        </w:rPr>
        <w:object>
          <v:shape id="_x0000_i109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95" o:spt="75" alt="eqId764a0a7a625443ee8866cf68a31e9c9b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43" o:title="eqId12e3659205bb4738959848de558cd58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96" o:spt="75" alt="eqIdff5ec87b77114a3387d8d6e3ed9b995d" type="#_x0000_t75" style="height:24pt;width:49pt;" o:ole="t" filled="f" o:preferrelative="t" stroked="f" coordsize="21600,21600">
            <v:path/>
            <v:fill on="f" focussize="0,0"/>
            <v:stroke on="f" joinstyle="miter"/>
            <v:imagedata r:id="rId145" o:title="eqIdff5ec87b77114a3387d8d6e3ed9b995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97" o:spt="75" alt="eqId387d237992c04202b01958968088f60a" type="#_x0000_t75" style="height:19.8pt;width:36.6pt;" o:ole="t" filled="f" o:preferrelative="t" stroked="f" coordsize="21600,21600">
            <v:path/>
            <v:fill on="f" focussize="0,0"/>
            <v:stroke on="f" joinstyle="miter"/>
            <v:imagedata r:id="rId147" o:title="eqId387d237992c04202b01958968088f60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98" o:spt="75" alt="eqId6ca2953ad14947b09a137f1c40e20f6b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149" o:title="eqId6ca2953ad14947b09a137f1c40e20f6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</w:rPr>
        <w:t>f(x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</w:t>
      </w:r>
      <w:r>
        <w:rPr>
          <w:spacing w:val="0"/>
          <w:w w:val="100"/>
          <w:kern w:val="0"/>
          <w:position w:val="0"/>
        </w:rPr>
        <w:object>
          <v:shape id="_x0000_i1099" o:spt="75" alt="eqId9b1ea3ffdc79452f88f31a039ed4ab0b" type="#_x0000_t75" style="height:16.3pt;width:84.9pt;" o:ole="t" filled="f" o:preferrelative="t" stroked="f" coordsize="21600,21600">
            <v:path/>
            <v:fill on="f" focussize="0,0"/>
            <v:stroke on="f" joinstyle="miter"/>
            <v:imagedata r:id="rId151" o:title="eqId9b1ea3ffdc79452f88f31a039ed4ab0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00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53" o:title="eqId2d569479cd1c43c1af15895792b64db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任意的</w:t>
      </w:r>
      <w:r>
        <w:rPr>
          <w:spacing w:val="0"/>
          <w:w w:val="100"/>
          <w:kern w:val="0"/>
          <w:position w:val="0"/>
        </w:rPr>
        <w:object>
          <v:shape id="_x0000_i1101" o:spt="75" alt="eqIdca06d7ef3b984e8c8fb8f7d217749d0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5" o:title="eqIdca06d7ef3b984e8c8fb8f7d217749d0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满</w:t>
      </w:r>
      <w:r>
        <w:rPr>
          <w:spacing w:val="0"/>
          <w:w w:val="100"/>
          <w:kern w:val="0"/>
          <w:position w:val="0"/>
        </w:rPr>
        <w:object>
          <v:shape id="_x0000_i1102" o:spt="75" alt="eqIdea0bd7c6e22645e3a0f2750c36a3dc03" type="#_x0000_t75" style="height:33.75pt;width:87.7pt;" o:ole="t" filled="f" o:preferrelative="t" stroked="f" coordsize="21600,21600">
            <v:path/>
            <v:fill on="f" focussize="0,0"/>
            <v:stroke on="f" joinstyle="miter"/>
            <v:imagedata r:id="rId157" o:title="eqIdea0bd7c6e22645e3a0f2750c36a3dc0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03" o:spt="75" alt="eqId556d5ff857d2434f986709c09c41060e" type="#_x0000_t75" style="height:16.3pt;width:45.7pt;" o:ole="t" filled="f" o:preferrelative="t" stroked="f" coordsize="21600,21600">
            <v:path/>
            <v:fill on="f" focussize="0,0"/>
            <v:stroke on="f" joinstyle="miter"/>
            <v:imagedata r:id="rId159" o:title="eqId556d5ff857d2434f986709c09c41060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04" o:spt="75" alt="eqId5b0b75732adc4dc5a8e2dea0a94726eb" type="#_x0000_t75" style="height:31.3pt;width:87.05pt;" o:ole="t" filled="f" o:preferrelative="t" stroked="f" coordsize="21600,21600">
            <v:path/>
            <v:fill on="f" focussize="0,0"/>
            <v:stroke on="f" joinstyle="miter"/>
            <v:imagedata r:id="rId161" o:title="eqId5b0b75732adc4dc5a8e2dea0a94726e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05" o:spt="75" alt="eqIdc6325201093240f98866c7f2ff71d8f9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3" o:title="eqIdc6325201093240f98866c7f2ff71d8f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106" o:spt="75" alt="eqId5d4de471efaa4c06bfd1ce18d1f69436" type="#_x0000_t75" style="height:16.3pt;width:62pt;" o:ole="t" filled="f" o:preferrelative="t" stroked="f" coordsize="21600,21600">
            <v:path/>
            <v:fill on="f" focussize="0,0"/>
            <v:stroke on="f" joinstyle="miter"/>
            <v:imagedata r:id="rId165" o:title="eqId5d4de471efaa4c06bfd1ce18d1f6943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07" o:spt="75" alt="eqIdeb10e72f3aa5490fb44fea2e1f24f00d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67" o:title="eqIdeb10e72f3aa5490fb44fea2e1f24f00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108" o:spt="75" alt="eqId36061b8e14fa4213898669f2a42f2c40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69" o:title="eqId36061b8e14fa4213898669f2a42f2c4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109" o:spt="75" alt="eqId4c2ed2bc99f24596aa58bf62045a1773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71" o:title="eqId4c2ed2bc99f24596aa58bf62045a177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10" o:spt="75" alt="eqIdeb10e72f3aa5490fb44fea2e1f24f00d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67" o:title="eqIdeb10e72f3aa5490fb44fea2e1f24f00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111" o:spt="75" alt="eqId2e52e6cd01e74922a8f6ed50f9a42956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174" o:title="eqId2e52e6cd01e74922a8f6ed50f9a4295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12" o:spt="75" alt="eqId5fd080276ec4443aa82120b4b5025946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76" o:title="eqId5fd080276ec4443aa82120b4b502594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113" o:spt="75" alt="eqIdd2886e0cc4944370955006fa8d5c6642" type="#_x0000_t75" style="height:21.75pt;width:222pt;" o:ole="t" filled="f" o:preferrelative="t" stroked="f" coordsize="21600,21600">
            <v:path/>
            <v:fill on="f" focussize="0,0"/>
            <v:stroke on="f" joinstyle="miter"/>
            <v:imagedata r:id="rId178" o:title="eqIdd2886e0cc4944370955006fa8d5c664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那么集合</w:t>
      </w:r>
      <w:r>
        <w:rPr>
          <w:spacing w:val="0"/>
          <w:w w:val="100"/>
          <w:kern w:val="0"/>
          <w:position w:val="0"/>
        </w:rPr>
        <w:object>
          <v:shape id="_x0000_i1114" o:spt="75" alt="eqId3cd3ee3379de4db196e35555e85f1e59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80" o:title="eqId3cd3ee3379de4db196e35555e85f1e5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A={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3825" cy="142875"/>
            <wp:effectExtent l="0" t="0" r="9525" b="6985"/>
            <wp:docPr id="1600440839" name="图片 16004408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440839" name="图片 1600440839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3825" cy="180975"/>
            <wp:effectExtent l="0" t="0" r="9525" b="7620"/>
            <wp:docPr id="1926912869" name="图片 19269128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912869" name="图片 1926912869" descr="figure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2},B={2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80975" cy="200025"/>
            <wp:effectExtent l="0" t="0" r="9525" b="7620"/>
            <wp:docPr id="1678949010" name="图片 1678949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949010" name="图片 1678949010" descr="figure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2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3825" cy="142875"/>
            <wp:effectExtent l="0" t="0" r="9525" b="6985"/>
            <wp:docPr id="453051120" name="图片 4530511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051120" name="图片 453051120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}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" cy="161925"/>
            <wp:effectExtent l="0" t="0" r="0" b="762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" cy="161925"/>
            <wp:effectExtent l="0" t="0" r="0" b="762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3825" cy="142875"/>
            <wp:effectExtent l="0" t="0" r="9525" b="698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u w:val="single"/>
        </w:rPr>
        <w:t xml:space="preserve">           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115" o:spt="75" alt="eqIdb011bb219bdc4f6e8d7dd6e6cc7d1df1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187" o:title="eqIdb011bb219bdc4f6e8d7dd6e6cc7d1df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单调递增区间为</w:t>
      </w:r>
      <w:r>
        <w:rPr>
          <w:spacing w:val="0"/>
          <w:w w:val="100"/>
          <w:kern w:val="0"/>
          <w:position w:val="0"/>
        </w:rPr>
        <w:t>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116" o:spt="75" alt="eqId73d41278d63944a2a7ee31f948d7a3e0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89" o:title="eqId73d41278d63944a2a7ee31f948d7a3e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其中</w:t>
      </w:r>
      <w:r>
        <w:rPr>
          <w:spacing w:val="0"/>
          <w:w w:val="100"/>
          <w:kern w:val="0"/>
          <w:position w:val="0"/>
        </w:rPr>
        <w:object>
          <v:shape id="_x0000_i1117" o:spt="75" alt="eqId4959a8a13c0b40f3a3b076626a4b616c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91" o:title="eqId4959a8a13c0b40f3a3b076626a4b616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常数，若</w:t>
      </w:r>
      <w:r>
        <w:rPr>
          <w:spacing w:val="0"/>
          <w:w w:val="100"/>
          <w:kern w:val="0"/>
          <w:position w:val="0"/>
        </w:rPr>
        <w:object>
          <v:shape id="_x0000_i1118" o:spt="75" alt="eqIdb2170809a6ea4bb4b3f742ab2f6e63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3" o:title="eqIdb2170809a6ea4bb4b3f742ab2f6e637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19" o:spt="75" alt="eqIdeea2e144f774425aa60e012ec4fddaa0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5" o:title="eqIdeea2e144f774425aa60e012ec4fddaa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t>_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12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7" o:title="eqIdcc614bd3390c4d028df189b234dcc35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函数</w:t>
      </w:r>
      <w:r>
        <w:rPr>
          <w:spacing w:val="0"/>
          <w:w w:val="100"/>
          <w:kern w:val="0"/>
          <w:position w:val="0"/>
        </w:rPr>
        <w:object>
          <v:shape id="_x0000_i1121" o:spt="75" alt="eqIdeaeea3428daf4192af0e149bb18cb7bc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199" o:title="eqIdeaeea3428daf4192af0e149bb18cb7b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，而函数</w:t>
      </w:r>
      <w:r>
        <w:rPr>
          <w:spacing w:val="0"/>
          <w:w w:val="100"/>
          <w:kern w:val="0"/>
          <w:position w:val="0"/>
        </w:rPr>
        <w:object>
          <v:shape id="_x0000_i1122" o:spt="75" alt="eqId25cf169c312a444c92ea0e0ce4dfeb64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201" o:title="eqId25cf169c312a444c92ea0e0ce4dfeb6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Ⅰ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集合</w:t>
      </w:r>
      <w:r>
        <w:rPr>
          <w:spacing w:val="0"/>
          <w:w w:val="100"/>
          <w:kern w:val="0"/>
          <w:position w:val="0"/>
        </w:rPr>
        <w:object>
          <v:shape id="_x0000_i1123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7" o:title="eqIdcc614bd3390c4d028df189b234dcc35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begin"/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instrText xml:space="preserve"> = 2 \* ROMAN \* MERGEFORMAT </w:instrTex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end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24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04" o:title="eqIdfcaf3bbe14e548cc8d47beb2467db5a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125" o:spt="75" alt="eqIdd2f3478ca4844f53b236806e47e21d4c" type="#_x0000_t75" style="height:24pt;width:104.25pt;" o:ole="t" filled="f" o:preferrelative="t" stroked="f" coordsize="21600,21600">
            <v:path/>
            <v:fill on="f" focussize="0,0"/>
            <v:stroke on="f" joinstyle="miter"/>
            <v:imagedata r:id="rId206" o:title="eqIdd2f3478ca4844f53b236806e47e21d4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Ⅰ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2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函数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begin"/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instrText xml:space="preserve"> = 2 \* ROMAN \* MERGEFORMAT </w:instrTex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end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讨论</w:t>
      </w:r>
      <w:r>
        <w:rPr>
          <w:spacing w:val="0"/>
          <w:w w:val="100"/>
          <w:kern w:val="0"/>
          <w:position w:val="0"/>
        </w:rPr>
        <w:object>
          <v:shape id="_x0000_i112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28" o:spt="75" alt="eqId1f0bdf0905964de69974073a47e88e98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210" o:title="eqId1f0bdf0905964de69974073a47e88e9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的单调性，并求在此区间上的最大值和最小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129" o:spt="75" alt="eqIdb4e09eb48c0b4510838304918f73b342" type="#_x0000_t75" style="height:22.05pt;width:92.75pt;" o:ole="t" filled="f" o:preferrelative="t" stroked="f" coordsize="21600,21600">
            <v:path/>
            <v:fill on="f" focussize="0,0"/>
            <v:stroke on="f" joinstyle="miter"/>
            <v:imagedata r:id="rId212" o:title="eqIdb4e09eb48c0b4510838304918f73b34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30" o:spt="75" alt="eqId587a37ff599342d0b054878576ea71bb" type="#_x0000_t75" style="height:22.05pt;width:162.15pt;" o:ole="t" filled="f" o:preferrelative="t" stroked="f" coordsize="21600,21600">
            <v:path/>
            <v:fill on="f" focussize="0,0"/>
            <v:stroke on="f" joinstyle="miter"/>
            <v:imagedata r:id="rId214" o:title="eqId587a37ff599342d0b054878576ea71b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31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216" o:title="eqId4ca834aedadc4eb0879a54c6421a236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3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函数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f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）＝</w:t>
      </w:r>
      <w:r>
        <w:rPr>
          <w:spacing w:val="0"/>
          <w:w w:val="100"/>
          <w:kern w:val="0"/>
          <w:position w:val="0"/>
        </w:rPr>
        <w:object>
          <v:shape id="_x0000_i1133" o:spt="75" alt="eqId8afe12428ec441cdad60f7b400e1b9f1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219" o:title="eqId8afe12428ec441cdad60f7b400e1b9f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Ⅰ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求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f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）的定义域、值域和单调区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begin"/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instrText xml:space="preserve"> = 2 \* ROMAN \* MERGEFORMAT </w:instrTex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end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判断并证明函数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g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）＝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xf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</w: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  <w:sz w:val="21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）在区间（0，1）上的单调性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定义在</w:t>
      </w:r>
      <w:r>
        <w:rPr>
          <w:spacing w:val="0"/>
          <w:w w:val="100"/>
          <w:kern w:val="0"/>
          <w:position w:val="0"/>
        </w:rPr>
        <w:object>
          <v:shape id="_x0000_i113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21" o:title="eqId7dcd2312d0bf4bb1befdfcc170e4579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</w:t>
      </w:r>
      <w:r>
        <w:rPr>
          <w:spacing w:val="0"/>
          <w:w w:val="100"/>
          <w:kern w:val="0"/>
          <w:position w:val="0"/>
        </w:rPr>
        <w:object>
          <v:shape id="_x0000_i113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当</w:t>
      </w:r>
      <w:r>
        <w:rPr>
          <w:spacing w:val="0"/>
          <w:w w:val="100"/>
          <w:kern w:val="0"/>
          <w:position w:val="0"/>
        </w:rPr>
        <w:object>
          <v:shape id="_x0000_i1136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" o:title="eqId4db620a5946b4ee0a9f530f35a6d50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137" o:spt="75" alt="eqId0ed88373e3d349f69b2e131349b4b713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226" o:title="eqId0ed88373e3d349f69b2e131349b4b71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952625" cy="194310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Ⅰ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3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表达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begin"/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instrText xml:space="preserve"> = 2 \* ROMAN \* MERGEFORMAT </w:instrTex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fldChar w:fldCharType="end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请画出函数</w:t>
      </w:r>
      <w:r>
        <w:rPr>
          <w:spacing w:val="0"/>
          <w:w w:val="100"/>
          <w:kern w:val="0"/>
          <w:position w:val="0"/>
        </w:rPr>
        <w:object>
          <v:shape id="_x0000_i113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图象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fldChar w:fldCharType="begin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instrText xml:space="preserve"> = 3 \* ROMAN \* MERGEFORMAT </w:instrTex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fldChar w:fldCharType="separate"/>
      </w:r>
      <w:r>
        <w:rPr>
          <w:spacing w:val="0"/>
          <w:w w:val="100"/>
          <w:kern w:val="0"/>
          <w:position w:val="0"/>
        </w:rPr>
        <w:t>II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fldChar w:fldCharType="end"/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写出函数</w:t>
      </w:r>
      <w:r>
        <w:rPr>
          <w:spacing w:val="0"/>
          <w:w w:val="100"/>
          <w:kern w:val="0"/>
          <w:position w:val="0"/>
        </w:rPr>
        <w:object>
          <v:shape id="_x0000_i114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区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41" o:spt="75" alt="eqId4463f8dffee14e159cf980fd1075ad0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32" o:title="eqId4463f8dffee14e159cf980fd1075ad0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满足：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①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任意</w:t>
      </w:r>
      <w:r>
        <w:rPr>
          <w:spacing w:val="0"/>
          <w:w w:val="100"/>
          <w:kern w:val="0"/>
          <w:position w:val="0"/>
        </w:rPr>
        <w:object>
          <v:shape id="_x0000_i1142" o:spt="75" alt="eqIdad19a9b971b74bdaa4479f577e00a51f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34" o:title="eqIdad19a9b971b74bdaa4479f577e00a51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62075" cy="200025"/>
            <wp:effectExtent l="0" t="0" r="9525" b="8890"/>
            <wp:docPr id="1639843883" name="图片 16398438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843883" name="图片 1639843883" descr="figure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04825" cy="200025"/>
            <wp:effectExtent l="0" t="0" r="9525" b="8890"/>
            <wp:docPr id="936734787" name="图片 9367347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734787" name="图片 936734787" descr="figure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②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任意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n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 xml:space="preserve">N 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*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143" o:spt="75" alt="eqId4688a3b79e334ab8bc62016b3bf7578d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238" o:title="eqId4688a3b79e334ab8bc62016b3bf7578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pict>
          <v:shape id="_x0000_i1144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Ⅰ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试证明：</w:t>
      </w:r>
      <w:r>
        <w:rPr>
          <w:spacing w:val="0"/>
          <w:w w:val="100"/>
          <w:kern w:val="0"/>
          <w:position w:val="0"/>
        </w:rPr>
        <w:object>
          <v:shape id="_x0000_i114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</w:t>
      </w:r>
      <w:r>
        <w:rPr>
          <w:spacing w:val="0"/>
          <w:w w:val="100"/>
          <w:kern w:val="0"/>
          <w:position w:val="0"/>
        </w:rPr>
        <w:object>
          <v:shape id="_x0000_i1146" o:spt="75" alt="eqIdbd62d46c3bae4cd6991837cb3e199b5d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42" o:title="eqIdbd62d46c3bae4cd6991837cb3e199b5d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增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Ⅱ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47" o:spt="75" alt="eqId0a17713b6efa4250a2251cd6280ca801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44" o:title="eqId0a17713b6efa4250a2251cd6280ca801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Ⅲ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令</w:t>
      </w:r>
      <w:r>
        <w:rPr>
          <w:spacing w:val="0"/>
          <w:w w:val="100"/>
          <w:kern w:val="0"/>
          <w:position w:val="0"/>
        </w:rPr>
        <w:object>
          <v:shape id="_x0000_i1148" o:spt="75" alt="eqIdd4e96f50f6c14248a56047e510c2da8a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46" o:title="eqIdd4e96f50f6c14248a56047e510c2da8a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试证明：</w:t>
      </w:r>
      <w:r>
        <w:rPr>
          <w:spacing w:val="0"/>
          <w:w w:val="100"/>
          <w:kern w:val="0"/>
          <w:position w:val="0"/>
        </w:rPr>
        <w:object>
          <v:shape id="_x0000_i1149" o:spt="75" alt="eqId12318bd0afcf4696b9d6a0cd437701fb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248" o:title="eqId12318bd0afcf4696b9d6a0cd437701fb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br w:type="page"/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20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20</w:t>
      </w:r>
      <w:r>
        <w:rPr>
          <w:b/>
          <w:bCs/>
          <w:spacing w:val="0"/>
          <w:w w:val="100"/>
          <w:kern w:val="0"/>
          <w:position w:val="0"/>
        </w:rPr>
        <w:t>年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秋四川省宜宾市第四中学高一第一学月</w:t>
      </w:r>
      <w:r>
        <w:rPr>
          <w:b/>
          <w:bCs/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数学</w:t>
      </w:r>
      <w:r>
        <w:rPr>
          <w:rFonts w:hint="eastAsia"/>
          <w:b/>
          <w:bCs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b/>
          <w:bCs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2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7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A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spacing w:val="0"/>
          <w:w w:val="100"/>
          <w:kern w:val="0"/>
          <w:position w:val="0"/>
        </w:rPr>
        <w:object>
          <v:shape id="_x0000_i1150" o:spt="75" alt="eqIdab0c7665bac74a0190b15f52a6d5f272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250" o:title="eqIdab0c7665bac74a0190b15f52a6d5f272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9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" cy="390525"/>
            <wp:effectExtent l="0" t="0" r="0" b="8890"/>
            <wp:docPr id="141356440" name="图片 1413564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56440" name="图片 141356440" descr="figure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51" o:spt="75" alt="eqIdb01893c11ede441dad1b602ece47a374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53" o:title="eqIdb01893c11ede441dad1b602ece47a374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4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52" o:spt="75" alt="eqId7162192b280e4a7bbb333f3c01c82d2f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55" o:title="eqId7162192b280e4a7bbb333f3c01c82d2f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4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-1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题有</w:t>
      </w:r>
      <w:r>
        <w:rPr>
          <w:spacing w:val="0"/>
          <w:w w:val="100"/>
          <w:kern w:val="0"/>
          <w:position w:val="0"/>
        </w:rPr>
        <w:object>
          <v:shape id="_x0000_i1153" o:spt="75" alt="eqIdf948d52251bc4589a5ea15696cfb3bc8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257" o:title="eqIdf948d52251bc4589a5ea15696cfb3bc8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object>
          <v:shape id="_x0000_i1154" o:spt="75" alt="eqId24d314306b614071a5d7eebfef58649c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259" o:title="eqId24d314306b614071a5d7eebfef58649c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155" o:spt="75" alt="eqIddd5e18eb037b425d945eca090da28ac3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61" o:title="eqIddd5e18eb037b425d945eca090da28ac3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56" o:spt="75" alt="eqIddc7bc1b285a9472694b2657b4f007e06" type="#_x0000_t75" style="height:18pt;width:212.25pt;" o:ole="t" filled="f" o:preferrelative="t" stroked="f" coordsize="21600,21600">
            <v:path/>
            <v:fill on="f" focussize="0,0"/>
            <v:stroke on="f" joinstyle="miter"/>
            <v:imagedata r:id="rId263" o:title="eqIddc7bc1b285a9472694b2657b4f007e06"/>
            <o:lock v:ext="edit" aspectratio="t"/>
            <w10:wrap type="none"/>
            <w10:anchorlock/>
          </v:shape>
          <o:OLEObject Type="Embed" ProgID="Equation.DSMT4" ShapeID="_x0000_i1156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函数</w:t>
      </w:r>
      <w:r>
        <w:rPr>
          <w:spacing w:val="0"/>
          <w:w w:val="100"/>
          <w:kern w:val="0"/>
          <w:position w:val="0"/>
        </w:rPr>
        <w:object>
          <v:shape id="_x0000_i1157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04" o:title="eqIdfcaf3bbe14e548cc8d47beb2467db5a0"/>
            <o:lock v:ext="edit" aspectratio="t"/>
            <w10:wrap type="none"/>
            <w10:anchorlock/>
          </v:shape>
          <o:OLEObject Type="Embed" ProgID="Equation.DSMT4" ShapeID="_x0000_i1157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158" o:spt="75" alt="eqId62ee55ec3ff44fba9e7020abb966b5f4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66" o:title="eqId62ee55ec3ff44fba9e7020abb966b5f4"/>
            <o:lock v:ext="edit" aspectratio="t"/>
            <w10:wrap type="none"/>
            <w10:anchorlock/>
          </v:shape>
          <o:OLEObject Type="Embed" ProgID="Equation.DSMT4" ShapeID="_x0000_i1158" DrawAspect="Content" ObjectID="_1468075857" r:id="rId2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令</w:t>
      </w:r>
      <w:r>
        <w:rPr>
          <w:spacing w:val="0"/>
          <w:w w:val="100"/>
          <w:kern w:val="0"/>
          <w:position w:val="0"/>
        </w:rPr>
        <w:object>
          <v:shape id="_x0000_i1159" o:spt="75" alt="eqId73697380d4044c70bf328ac95b200c58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8" o:title="eqId73697380d4044c70bf328ac95b200c58"/>
            <o:lock v:ext="edit" aspectratio="t"/>
            <w10:wrap type="none"/>
            <w10:anchorlock/>
          </v:shape>
          <o:OLEObject Type="Embed" ProgID="Equation.DSMT4" ShapeID="_x0000_i1159" DrawAspect="Content" ObjectID="_1468075858" r:id="rId2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60" o:spt="75" alt="eqId6c671bbebcf54a1dbe620367fcc5fdfb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270" o:title="eqId6c671bbebcf54a1dbe620367fcc5fdfb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61" o:spt="75" alt="eqId03dc8da70ef1441c8c78eb13bf848a23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272" o:title="eqId03dc8da70ef1441c8c78eb13bf848a23"/>
            <o:lock v:ext="edit" aspectratio="t"/>
            <w10:wrap type="none"/>
            <w10:anchorlock/>
          </v:shape>
          <o:OLEObject Type="Embed" ProgID="Equation.DSMT4" ShapeID="_x0000_i1161" DrawAspect="Content" ObjectID="_1468075860" r:id="rId2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62" o:spt="75" alt="eqIdcb4a51b7ceb04983bbb137236cff5a77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74" o:title="eqIdcb4a51b7ceb04983bbb137236cff5a77"/>
            <o:lock v:ext="edit" aspectratio="t"/>
            <w10:wrap type="none"/>
            <w10:anchorlock/>
          </v:shape>
          <o:OLEObject Type="Embed" ProgID="Equation.DSMT4" ShapeID="_x0000_i1162" DrawAspect="Content" ObjectID="_1468075861" r:id="rId2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63" o:spt="75" alt="eqId50a3433d46ff4d5d810b85aa70fdba47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76" o:title="eqId50a3433d46ff4d5d810b85aa70fdba47"/>
            <o:lock v:ext="edit" aspectratio="t"/>
            <w10:wrap type="none"/>
            <w10:anchorlock/>
          </v:shape>
          <o:OLEObject Type="Embed" ProgID="Equation.DSMT4" ShapeID="_x0000_i1163" DrawAspect="Content" ObjectID="_1468075862" r:id="rId27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64" o:spt="75" alt="eqIdfe63f95eec974eeb9588af7ccb3b53ff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278" o:title="eqIdfe63f95eec974eeb9588af7ccb3b53ff"/>
            <o:lock v:ext="edit" aspectratio="t"/>
            <w10:wrap type="none"/>
            <w10:anchorlock/>
          </v:shape>
          <o:OLEObject Type="Embed" ProgID="Equation.DSMT4" ShapeID="_x0000_i1164" DrawAspect="Content" ObjectID="_1468075863" r:id="rId27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65" o:spt="75" alt="eqId8260834354c741e587e622aed1f0c700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80" o:title="eqId8260834354c741e587e622aed1f0c700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66" o:spt="75" alt="eqId9b6fbdc90118469a8e6ba9ecc59cb4df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282" o:title="eqId9b6fbdc90118469a8e6ba9ecc59cb4df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167" o:spt="75" alt="eqIdc3e0da4f93fc40f68c862453d1fb73db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284" o:title="eqIdc3e0da4f93fc40f68c862453d1fb73db"/>
            <o:lock v:ext="edit" aspectratio="t"/>
            <w10:wrap type="none"/>
            <w10:anchorlock/>
          </v:shape>
          <o:OLEObject Type="Embed" ProgID="Equation.DSMT4" ShapeID="_x0000_i1167" DrawAspect="Content" ObjectID="_1468075866" r:id="rId2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对称轴为直线</w:t>
      </w:r>
      <w:r>
        <w:rPr>
          <w:spacing w:val="0"/>
          <w:w w:val="100"/>
          <w:kern w:val="0"/>
          <w:position w:val="0"/>
        </w:rPr>
        <w:object>
          <v:shape id="_x0000_i1168" o:spt="75" alt="eqId3044869f9ba347f2a352f7b5053fc837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86" o:title="eqId3044869f9ba347f2a352f7b5053fc837"/>
            <o:lock v:ext="edit" aspectratio="t"/>
            <w10:wrap type="none"/>
            <w10:anchorlock/>
          </v:shape>
          <o:OLEObject Type="Embed" ProgID="Equation.DSMT4" ShapeID="_x0000_i1168" DrawAspect="Content" ObjectID="_1468075867" r:id="rId2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又</w:t>
      </w:r>
      <w:r>
        <w:rPr>
          <w:spacing w:val="0"/>
          <w:w w:val="100"/>
          <w:kern w:val="0"/>
          <w:position w:val="0"/>
        </w:rPr>
        <w:object>
          <v:shape id="_x0000_i1169" o:spt="75" alt="eqId5c6f2ae6bf164f538b1e4c1926dd6936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288" o:title="eqId5c6f2ae6bf164f538b1e4c1926dd6936"/>
            <o:lock v:ext="edit" aspectratio="t"/>
            <w10:wrap type="none"/>
            <w10:anchorlock/>
          </v:shape>
          <o:OLEObject Type="Embed" ProgID="Equation.DSMT4" ShapeID="_x0000_i1169" DrawAspect="Content" ObjectID="_1468075868" r:id="rId2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开口方向向上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0" o:spt="75" alt="eqId92c1d1ebe1a34b64a32c840a083014b4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0" o:title="eqId92c1d1ebe1a34b64a32c840a083014b4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71" o:spt="75" alt="eqId3b2e9199ecc64061a52a570f52b97967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92" o:title="eqId3b2e9199ecc64061a52a570f52b97967"/>
            <o:lock v:ext="edit" aspectratio="t"/>
            <w10:wrap type="none"/>
            <w10:anchorlock/>
          </v:shape>
          <o:OLEObject Type="Embed" ProgID="Equation.DSMT4" ShapeID="_x0000_i1171" DrawAspect="Content" ObjectID="_1468075870" r:id="rId2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，在</w:t>
      </w:r>
      <w:r>
        <w:rPr>
          <w:spacing w:val="0"/>
          <w:w w:val="100"/>
          <w:kern w:val="0"/>
          <w:position w:val="0"/>
        </w:rPr>
        <w:object>
          <v:shape id="_x0000_i1172" o:spt="75" alt="eqId59202d82e72241af800dd51617b60e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294" o:title="eqId59202d82e72241af800dd51617b60e75"/>
            <o:lock v:ext="edit" aspectratio="t"/>
            <w10:wrap type="none"/>
            <w10:anchorlock/>
          </v:shape>
          <o:OLEObject Type="Embed" ProgID="Equation.DSMT4" ShapeID="_x0000_i1172" DrawAspect="Content" ObjectID="_1468075871" r:id="rId2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增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96" o:title="eqIdeccbea6c2875460c8d8e1fa31067a0e2"/>
            <o:lock v:ext="edit" aspectratio="t"/>
            <w10:wrap type="none"/>
            <w10:anchorlock/>
          </v:shape>
          <o:OLEObject Type="Embed" ProgID="Equation.DSMT4" ShapeID="_x0000_i1173" DrawAspect="Content" ObjectID="_1468075872" r:id="rId2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74" o:spt="75" alt="eqId3044869f9ba347f2a352f7b5053fc837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86" o:title="eqId3044869f9ba347f2a352f7b5053fc837"/>
            <o:lock v:ext="edit" aspectratio="t"/>
            <w10:wrap type="none"/>
            <w10:anchorlock/>
          </v:shape>
          <o:OLEObject Type="Embed" ProgID="Equation.DSMT4" ShapeID="_x0000_i1174" DrawAspect="Content" ObjectID="_1468075873" r:id="rId2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75" o:spt="75" alt="eqId765fca261fe94aa68b88c78481452a09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99" o:title="eqId765fca261fe94aa68b88c78481452a09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函数图像性质得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6" o:spt="75" alt="eqId24c768e5115047489478ab9037c7b92f" type="#_x0000_t75" style="height:36pt;width:168pt;" o:ole="t" filled="f" o:preferrelative="t" stroked="f" coordsize="21600,21600">
            <v:path/>
            <v:fill on="f" focussize="0,0"/>
            <v:stroke on="f" joinstyle="miter"/>
            <v:imagedata r:id="rId301" o:title="eqId24c768e5115047489478ab9037c7b92f"/>
            <o:lock v:ext="edit" aspectratio="t"/>
            <w10:wrap type="none"/>
            <w10:anchorlock/>
          </v:shape>
          <o:OLEObject Type="Embed" ProgID="Equation.DSMT4" ShapeID="_x0000_i1176" DrawAspect="Content" ObjectID="_1468075875" r:id="rId3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7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96" o:title="eqIdeccbea6c2875460c8d8e1fa31067a0e2"/>
            <o:lock v:ext="edit" aspectratio="t"/>
            <w10:wrap type="none"/>
            <w10:anchorlock/>
          </v:shape>
          <o:OLEObject Type="Embed" ProgID="Equation.DSMT4" ShapeID="_x0000_i1177" DrawAspect="Content" ObjectID="_1468075876" r:id="rId3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78" o:spt="75" alt="eqId6b946dcfe52b4ecf9798684495f8bd22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304" o:title="eqId6b946dcfe52b4ecf9798684495f8bd22"/>
            <o:lock v:ext="edit" aspectratio="t"/>
            <w10:wrap type="none"/>
            <w10:anchorlock/>
          </v:shape>
          <o:OLEObject Type="Embed" ProgID="Equation.DSMT4" ShapeID="_x0000_i1178" DrawAspect="Content" ObjectID="_1468075877" r:id="rId3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79" o:spt="75" alt="eqIdbe49f9fea995433da784c5321e5d7762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306" o:title="eqIdbe49f9fea995433da784c5321e5d7762"/>
            <o:lock v:ext="edit" aspectratio="t"/>
            <w10:wrap type="none"/>
            <w10:anchorlock/>
          </v:shape>
          <o:OLEObject Type="Embed" ProgID="Equation.DSMT4" ShapeID="_x0000_i1179" DrawAspect="Content" ObjectID="_1468075878" r:id="rId3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80" o:spt="75" alt="eqIdcd190bd4ca0e429ebe58fb08b7457272" type="#_x0000_t75" style="height:22.05pt;width:137.5pt;" o:ole="t" filled="f" o:preferrelative="t" stroked="f" coordsize="21600,21600">
            <v:path/>
            <v:fill on="f" focussize="0,0"/>
            <v:stroke on="f" joinstyle="miter"/>
            <v:imagedata r:id="rId308" o:title="eqIdcd190bd4ca0e429ebe58fb08b7457272"/>
            <o:lock v:ext="edit" aspectratio="t"/>
            <w10:wrap type="none"/>
            <w10:anchorlock/>
          </v:shape>
          <o:OLEObject Type="Embed" ProgID="Equation.DSMT4" ShapeID="_x0000_i1180" DrawAspect="Content" ObjectID="_1468075879" r:id="rId3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81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216" o:title="eqId4ca834aedadc4eb0879a54c6421a2368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spacing w:val="0"/>
          <w:w w:val="100"/>
          <w:kern w:val="0"/>
          <w:position w:val="0"/>
        </w:rPr>
        <w:object>
          <v:shape id="_x0000_i1182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311" o:title="eqId4ba4d0833b3746cdac653347b9d6e75d"/>
            <o:lock v:ext="edit" aspectratio="t"/>
            <w10:wrap type="none"/>
            <w10:anchorlock/>
          </v:shape>
          <o:OLEObject Type="Embed" ProgID="Equation.DSMT4" ShapeID="_x0000_i1182" DrawAspect="Content" ObjectID="_1468075881" r:id="rId3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因为</w:t>
      </w:r>
      <w:r>
        <w:rPr>
          <w:spacing w:val="0"/>
          <w:w w:val="100"/>
          <w:kern w:val="0"/>
          <w:position w:val="0"/>
        </w:rPr>
        <w:object>
          <v:shape id="_x0000_i1183" o:spt="75" alt="eqId587a37ff599342d0b054878576ea71bb" type="#_x0000_t75" style="height:22.05pt;width:162.15pt;" o:ole="t" filled="f" o:preferrelative="t" stroked="f" coordsize="21600,21600">
            <v:path/>
            <v:fill on="f" focussize="0,0"/>
            <v:stroke on="f" joinstyle="miter"/>
            <v:imagedata r:id="rId214" o:title="eqId587a37ff599342d0b054878576ea71bb"/>
            <o:lock v:ext="edit" aspectratio="t"/>
            <w10:wrap type="none"/>
            <w10:anchorlock/>
          </v:shape>
          <o:OLEObject Type="Embed" ProgID="Equation.DSMT4" ShapeID="_x0000_i1183" DrawAspect="Content" ObjectID="_1468075882" r:id="rId3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84" o:spt="75" alt="eqId7a9ed585d5b6409c9ae10965587f433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14" o:title="eqId7a9ed585d5b6409c9ae10965587f433a"/>
            <o:lock v:ext="edit" aspectratio="t"/>
            <w10:wrap type="none"/>
            <w10:anchorlock/>
          </v:shape>
          <o:OLEObject Type="Embed" ProgID="Equation.DSMT4" ShapeID="_x0000_i1184" DrawAspect="Content" ObjectID="_1468075883" r:id="rId3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5" o:spt="75" alt="eqId904d5ab347284200b299da30c632c43c" type="#_x0000_t75" style="height:23.35pt;width:137.5pt;" o:ole="t" filled="f" o:preferrelative="t" stroked="f" coordsize="21600,21600">
            <v:path/>
            <v:fill on="f" focussize="0,0"/>
            <v:stroke on="f" joinstyle="miter"/>
            <v:imagedata r:id="rId316" o:title="eqId904d5ab347284200b299da30c632c43c"/>
            <o:lock v:ext="edit" aspectratio="t"/>
            <w10:wrap type="none"/>
            <w10:anchorlock/>
          </v:shape>
          <o:OLEObject Type="Embed" ProgID="Equation.DSMT4" ShapeID="_x0000_i1185" DrawAspect="Content" ObjectID="_1468075884" r:id="rId3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86" o:spt="75" alt="eqId9ce0996a226f407ebbbcb9d38a7e8efb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18" o:title="eqId9ce0996a226f407ebbbcb9d38a7e8efb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87" o:spt="75" alt="eqIda89520a5151c48bda355ad0c50c31108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20" o:title="eqIda89520a5151c48bda355ad0c50c31108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88" o:spt="75" alt="eqIdd173d0b607b14061a61e5999b9a718b6" type="#_x0000_t75" style="height:12.95pt;width:36.3pt;" o:ole="t" filled="f" o:preferrelative="t" stroked="f" coordsize="21600,21600">
            <v:path/>
            <v:fill on="f" focussize="0,0"/>
            <v:stroke on="f" joinstyle="miter"/>
            <v:imagedata r:id="rId322" o:title="eqIdd173d0b607b14061a61e5999b9a718b6"/>
            <o:lock v:ext="edit" aspectratio="t"/>
            <w10:wrap type="none"/>
            <w10:anchorlock/>
          </v:shape>
          <o:OLEObject Type="Embed" ProgID="Equation.DSMT4" ShapeID="_x0000_i1188" DrawAspect="Content" ObjectID="_1468075887" r:id="rId3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89" o:spt="75" alt="eqId5ad653689c7a435993f7dfe51597a0e2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324" o:title="eqId5ad653689c7a435993f7dfe51597a0e2"/>
            <o:lock v:ext="edit" aspectratio="t"/>
            <w10:wrap type="none"/>
            <w10:anchorlock/>
          </v:shape>
          <o:OLEObject Type="Embed" ProgID="Equation.DSMT4" ShapeID="_x0000_i1189" DrawAspect="Content" ObjectID="_1468075888" r:id="rId3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90" o:spt="75" alt="eqIdd173d0b607b14061a61e5999b9a718b6" type="#_x0000_t75" style="height:12.95pt;width:36.3pt;" o:ole="t" filled="f" o:preferrelative="t" stroked="f" coordsize="21600,21600">
            <v:path/>
            <v:fill on="f" focussize="0,0"/>
            <v:stroke on="f" joinstyle="miter"/>
            <v:imagedata r:id="rId322" o:title="eqIdd173d0b607b14061a61e5999b9a718b6"/>
            <o:lock v:ext="edit" aspectratio="t"/>
            <w10:wrap type="none"/>
            <w10:anchorlock/>
          </v:shape>
          <o:OLEObject Type="Embed" ProgID="Equation.DSMT4" ShapeID="_x0000_i1190" DrawAspect="Content" ObjectID="_1468075889" r:id="rId3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1" o:spt="75" alt="eqIdd39be83be301431fbc00258babe7dc1a" type="#_x0000_t75" style="height:22.05pt;width:132.3pt;" o:ole="t" filled="f" o:preferrelative="t" stroked="f" coordsize="21600,21600">
            <v:path/>
            <v:fill on="f" focussize="0,0"/>
            <v:stroke on="f" joinstyle="miter"/>
            <v:imagedata r:id="rId327" o:title="eqIdd39be83be301431fbc00258babe7dc1a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192" o:spt="75" alt="eqId6730d8b86f064ba7be3c141200b0f753" type="#_x0000_t75" style="height:15.55pt;width:72pt;" o:ole="t" filled="f" o:preferrelative="t" stroked="f" coordsize="21600,21600">
            <v:path/>
            <v:fill on="f" focussize="0,0"/>
            <v:stroke on="f" joinstyle="miter"/>
            <v:imagedata r:id="rId329" o:title="eqId6730d8b86f064ba7be3c141200b0f753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93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1" o:title="eqId316e2199840e418e87252dba1d7d7ffd"/>
            <o:lock v:ext="edit" aspectratio="t"/>
            <w10:wrap type="none"/>
            <w10:anchorlock/>
          </v:shape>
          <o:OLEObject Type="Embed" ProgID="Equation.DSMT4" ShapeID="_x0000_i1193" DrawAspect="Content" ObjectID="_1468075892" r:id="rId3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94" o:spt="75" alt="eqId5d1aadc609624e88bb6394cbee2e884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3" o:title="eqId5d1aadc609624e88bb6394cbee2e8840"/>
            <o:lock v:ext="edit" aspectratio="t"/>
            <w10:wrap type="none"/>
            <w10:anchorlock/>
          </v:shape>
          <o:OLEObject Type="Embed" ProgID="Equation.DSMT4" ShapeID="_x0000_i1194" DrawAspect="Content" ObjectID="_1468075893" r:id="rId3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95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1" o:title="eqId316e2199840e418e87252dba1d7d7ffd"/>
            <o:lock v:ext="edit" aspectratio="t"/>
            <w10:wrap type="none"/>
            <w10:anchorlock/>
          </v:shape>
          <o:OLEObject Type="Embed" ProgID="Equation.DSMT4" ShapeID="_x0000_i1195" DrawAspect="Content" ObjectID="_1468075894" r:id="rId3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方程</w:t>
      </w:r>
      <w:r>
        <w:rPr>
          <w:spacing w:val="0"/>
          <w:w w:val="100"/>
          <w:kern w:val="0"/>
          <w:position w:val="0"/>
        </w:rPr>
        <w:object>
          <v:shape id="_x0000_i1196" o:spt="75" alt="eqIda365de286c854550866e35cbb436f57e" type="#_x0000_t75" style="height:20.1pt;width:125.2pt;" o:ole="t" filled="f" o:preferrelative="t" stroked="f" coordsize="21600,21600">
            <v:path/>
            <v:fill on="f" focussize="0,0"/>
            <v:stroke on="f" joinstyle="miter"/>
            <v:imagedata r:id="rId336" o:title="eqIda365de286c854550866e35cbb436f57e"/>
            <o:lock v:ext="edit" aspectratio="t"/>
            <w10:wrap type="none"/>
            <w10:anchorlock/>
          </v:shape>
          <o:OLEObject Type="Embed" ProgID="Equation.DSMT4" ShapeID="_x0000_i1196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化为</w:t>
      </w:r>
      <w:r>
        <w:rPr>
          <w:spacing w:val="0"/>
          <w:w w:val="100"/>
          <w:kern w:val="0"/>
          <w:position w:val="0"/>
        </w:rPr>
        <w:object>
          <v:shape id="_x0000_i1197" o:spt="75" alt="eqIda09a1947e0624251941977200e58101e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38" o:title="eqIda09a1947e0624251941977200e58101e"/>
            <o:lock v:ext="edit" aspectratio="t"/>
            <w10:wrap type="none"/>
            <w10:anchorlock/>
          </v:shape>
          <o:OLEObject Type="Embed" ProgID="Equation.DSMT4" ShapeID="_x0000_i1197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98" o:spt="75" alt="eqIddcf5b30f6a19464fa0936e1b3a5a4898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340" o:title="eqIddcf5b30f6a19464fa0936e1b3a5a4898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99" o:spt="75" alt="eqId4e2a05e4ed5345bfa9b26d9fbd866b59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2" o:title="eqId4e2a05e4ed5345bfa9b26d9fbd866b59"/>
            <o:lock v:ext="edit" aspectratio="t"/>
            <w10:wrap type="none"/>
            <w10:anchorlock/>
          </v:shape>
          <o:OLEObject Type="Embed" ProgID="Equation.DSMT4" ShapeID="_x0000_i1199" DrawAspect="Content" ObjectID="_1468075898" r:id="rId3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200" o:spt="75" alt="eqIdf20506b5a2cd4fd7a2a783bef86a9a0c" type="#_x0000_t75" style="height:20.1pt;width:56.45pt;" o:ole="t" filled="f" o:preferrelative="t" stroked="f" coordsize="21600,21600">
            <v:path/>
            <v:fill on="f" focussize="0,0"/>
            <v:stroke on="f" joinstyle="miter"/>
            <v:imagedata r:id="rId344" o:title="eqIdf20506b5a2cd4fd7a2a783bef86a9a0c"/>
            <o:lock v:ext="edit" aspectratio="t"/>
            <w10:wrap type="none"/>
            <w10:anchorlock/>
          </v:shape>
          <o:OLEObject Type="Embed" ProgID="Equation.DSMT4" ShapeID="_x0000_i1200" DrawAspect="Content" ObjectID="_1468075899" r:id="rId3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</w:t>
      </w:r>
      <w:r>
        <w:rPr>
          <w:spacing w:val="0"/>
          <w:w w:val="100"/>
          <w:kern w:val="0"/>
          <w:position w:val="0"/>
        </w:rPr>
        <w:object>
          <v:shape id="_x0000_i1201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216" o:title="eqId4ca834aedadc4eb0879a54c6421a2368"/>
            <o:lock v:ext="edit" aspectratio="t"/>
            <w10:wrap type="none"/>
            <w10:anchorlock/>
          </v:shape>
          <o:OLEObject Type="Embed" ProgID="Equation.DSMT4" ShapeID="_x0000_i1201" DrawAspect="Content" ObjectID="_1468075900" r:id="rId3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20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1" o:title="eqId316e2199840e418e87252dba1d7d7ffd"/>
            <o:lock v:ext="edit" aspectratio="t"/>
            <w10:wrap type="none"/>
            <w10:anchorlock/>
          </v:shape>
          <o:OLEObject Type="Embed" ProgID="Equation.DSMT4" ShapeID="_x0000_i1202" DrawAspect="Content" ObjectID="_1468075901" r:id="rId3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符合题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203" o:spt="75" alt="eqId5d1aadc609624e88bb6394cbee2e884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3" o:title="eqId5d1aadc609624e88bb6394cbee2e8840"/>
            <o:lock v:ext="edit" aspectratio="t"/>
            <w10:wrap type="none"/>
            <w10:anchorlock/>
          </v:shape>
          <o:OLEObject Type="Embed" ProgID="Equation.DSMT4" ShapeID="_x0000_i1203" DrawAspect="Content" ObjectID="_1468075902" r:id="rId3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方程</w:t>
      </w:r>
      <w:r>
        <w:rPr>
          <w:spacing w:val="0"/>
          <w:w w:val="100"/>
          <w:kern w:val="0"/>
          <w:position w:val="0"/>
        </w:rPr>
        <w:object>
          <v:shape id="_x0000_i1204" o:spt="75" alt="eqIda365de286c854550866e35cbb436f57e" type="#_x0000_t75" style="height:20.1pt;width:125.2pt;" o:ole="t" filled="f" o:preferrelative="t" stroked="f" coordsize="21600,21600">
            <v:path/>
            <v:fill on="f" focussize="0,0"/>
            <v:stroke on="f" joinstyle="miter"/>
            <v:imagedata r:id="rId336" o:title="eqIda365de286c854550866e35cbb436f57e"/>
            <o:lock v:ext="edit" aspectratio="t"/>
            <w10:wrap type="none"/>
            <w10:anchorlock/>
          </v:shape>
          <o:OLEObject Type="Embed" ProgID="Equation.DSMT4" ShapeID="_x0000_i1204" DrawAspect="Content" ObjectID="_1468075903" r:id="rId3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化为</w:t>
      </w:r>
      <w:r>
        <w:rPr>
          <w:spacing w:val="0"/>
          <w:w w:val="100"/>
          <w:kern w:val="0"/>
          <w:position w:val="0"/>
        </w:rPr>
        <w:object>
          <v:shape id="_x0000_i1205" o:spt="75" alt="eqIded2b9e018d4a4a1b9c45fd1132151da5" type="#_x0000_t75" style="height:15.55pt;width:83.05pt;" o:ole="t" filled="f" o:preferrelative="t" stroked="f" coordsize="21600,21600">
            <v:path/>
            <v:fill on="f" focussize="0,0"/>
            <v:stroke on="f" joinstyle="miter"/>
            <v:imagedata r:id="rId350" o:title="eqIded2b9e018d4a4a1b9c45fd1132151da5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06" o:spt="75" alt="eqId53cd26ec813d4b0c92eac5c9f9d3b17c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52" o:title="eqId53cd26ec813d4b0c92eac5c9f9d3b17c"/>
            <o:lock v:ext="edit" aspectratio="t"/>
            <w10:wrap type="none"/>
            <w10:anchorlock/>
          </v:shape>
          <o:OLEObject Type="Embed" ProgID="Equation.DSMT4" ShapeID="_x0000_i1206" DrawAspect="Content" ObjectID="_1468075905" r:id="rId3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07" o:spt="75" alt="eqId4e2a05e4ed5345bfa9b26d9fbd866b59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2" o:title="eqId4e2a05e4ed5345bfa9b26d9fbd866b59"/>
            <o:lock v:ext="edit" aspectratio="t"/>
            <w10:wrap type="none"/>
            <w10:anchorlock/>
          </v:shape>
          <o:OLEObject Type="Embed" ProgID="Equation.DSMT4" ShapeID="_x0000_i1207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不合题意，故</w:t>
      </w:r>
      <w:r>
        <w:rPr>
          <w:spacing w:val="0"/>
          <w:w w:val="100"/>
          <w:kern w:val="0"/>
          <w:position w:val="0"/>
        </w:rPr>
        <w:object>
          <v:shape id="_x0000_i1208" o:spt="75" alt="eqId5d1aadc609624e88bb6394cbee2e884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3" o:title="eqId5d1aadc609624e88bb6394cbee2e8840"/>
            <o:lock v:ext="edit" aspectratio="t"/>
            <w10:wrap type="none"/>
            <w10:anchorlock/>
          </v:shape>
          <o:OLEObject Type="Embed" ProgID="Equation.DSMT4" ShapeID="_x0000_i1208" DrawAspect="Content" ObjectID="_1468075907" r:id="rId3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舍去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09" o:spt="75" alt="eqId5ad653689c7a435993f7dfe51597a0e2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324" o:title="eqId5ad653689c7a435993f7dfe51597a0e2"/>
            <o:lock v:ext="edit" aspectratio="t"/>
            <w10:wrap type="none"/>
            <w10:anchorlock/>
          </v:shape>
          <o:OLEObject Type="Embed" ProgID="Equation.DSMT4" ShapeID="_x0000_i1209" DrawAspect="Content" ObjectID="_1468075908" r:id="rId3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10" o:spt="75" alt="eqId60f0a26f2112422e923df329e3f8c098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57" o:title="eqId60f0a26f2112422e923df329e3f8c098"/>
            <o:lock v:ext="edit" aspectratio="t"/>
            <w10:wrap type="none"/>
            <w10:anchorlock/>
          </v:shape>
          <o:OLEObject Type="Embed" ProgID="Equation.DSMT4" ShapeID="_x0000_i1210" DrawAspect="Content" ObjectID="_1468075909" r:id="rId3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11" o:spt="75" alt="eqId948d8d2aa44241ccbca5ede421a3ecc0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9" o:title="eqId948d8d2aa44241ccbca5ede421a3ecc0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1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1" o:title="eqId316e2199840e418e87252dba1d7d7ffd"/>
            <o:lock v:ext="edit" aspectratio="t"/>
            <w10:wrap type="none"/>
            <w10:anchorlock/>
          </v:shape>
          <o:OLEObject Type="Embed" ProgID="Equation.DSMT4" ShapeID="_x0000_i1212" DrawAspect="Content" ObjectID="_1468075911" r:id="rId3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验证满足题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213" o:spt="75" alt="eqIdd78df7c3aa4747a4b868757aa0e4e3f5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362" o:title="eqIdd78df7c3aa4747a4b868757aa0e4e3f5"/>
            <o:lock v:ext="edit" aspectratio="t"/>
            <w10:wrap type="none"/>
            <w10:anchorlock/>
          </v:shape>
          <o:OLEObject Type="Embed" ProgID="Equation.DSMT4" ShapeID="_x0000_i1213" DrawAspect="Content" ObjectID="_1468075912" r:id="rId3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方程</w:t>
      </w:r>
      <w:r>
        <w:rPr>
          <w:spacing w:val="0"/>
          <w:w w:val="100"/>
          <w:kern w:val="0"/>
          <w:position w:val="0"/>
        </w:rPr>
        <w:object>
          <v:shape id="_x0000_i1214" o:spt="75" alt="eqIda365de286c854550866e35cbb436f57e" type="#_x0000_t75" style="height:20.1pt;width:125.2pt;" o:ole="t" filled="f" o:preferrelative="t" stroked="f" coordsize="21600,21600">
            <v:path/>
            <v:fill on="f" focussize="0,0"/>
            <v:stroke on="f" joinstyle="miter"/>
            <v:imagedata r:id="rId336" o:title="eqIda365de286c854550866e35cbb436f57e"/>
            <o:lock v:ext="edit" aspectratio="t"/>
            <w10:wrap type="none"/>
            <w10:anchorlock/>
          </v:shape>
          <o:OLEObject Type="Embed" ProgID="Equation.DSMT4" ShapeID="_x0000_i1214" DrawAspect="Content" ObjectID="_1468075913" r:id="rId3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化为</w:t>
      </w:r>
      <w:r>
        <w:rPr>
          <w:spacing w:val="0"/>
          <w:w w:val="100"/>
          <w:kern w:val="0"/>
          <w:position w:val="0"/>
        </w:rPr>
        <w:object>
          <v:shape id="_x0000_i1215" o:spt="75" alt="eqIdc9f7dcf7c62e4a34994755a50678e871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65" o:title="eqIdc9f7dcf7c62e4a34994755a50678e871"/>
            <o:lock v:ext="edit" aspectratio="t"/>
            <w10:wrap type="none"/>
            <w10:anchorlock/>
          </v:shape>
          <o:OLEObject Type="Embed" ProgID="Equation.DSMT4" ShapeID="_x0000_i1215" DrawAspect="Content" ObjectID="_1468075914" r:id="rId3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16" o:spt="75" alt="eqIddcf5b30f6a19464fa0936e1b3a5a4898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340" o:title="eqIddcf5b30f6a19464fa0936e1b3a5a4898"/>
            <o:lock v:ext="edit" aspectratio="t"/>
            <w10:wrap type="none"/>
            <w10:anchorlock/>
          </v:shape>
          <o:OLEObject Type="Embed" ProgID="Equation.DSMT4" ShapeID="_x0000_i1216" DrawAspect="Content" ObjectID="_1468075915" r:id="rId3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17" o:spt="75" alt="eqId292fc99790504047936d1dc8d39ba305" type="#_x0000_t75" style="height:20.1pt;width:38.9pt;" o:ole="t" filled="f" o:preferrelative="t" stroked="f" coordsize="21600,21600">
            <v:path/>
            <v:fill on="f" focussize="0,0"/>
            <v:stroke on="f" joinstyle="miter"/>
            <v:imagedata r:id="rId368" o:title="eqId292fc99790504047936d1dc8d39ba305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满足</w:t>
      </w:r>
      <w:r>
        <w:rPr>
          <w:spacing w:val="0"/>
          <w:w w:val="100"/>
          <w:kern w:val="0"/>
          <w:position w:val="0"/>
        </w:rPr>
        <w:object>
          <v:shape id="_x0000_i1218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216" o:title="eqId4ca834aedadc4eb0879a54c6421a2368"/>
            <o:lock v:ext="edit" aspectratio="t"/>
            <w10:wrap type="none"/>
            <w10:anchorlock/>
          </v:shape>
          <o:OLEObject Type="Embed" ProgID="Equation.DSMT4" ShapeID="_x0000_i1218" DrawAspect="Content" ObjectID="_1468075917" r:id="rId3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219" o:spt="75" alt="eqIdd78df7c3aa4747a4b868757aa0e4e3f5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362" o:title="eqIdd78df7c3aa4747a4b868757aa0e4e3f5"/>
            <o:lock v:ext="edit" aspectratio="t"/>
            <w10:wrap type="none"/>
            <w10:anchorlock/>
          </v:shape>
          <o:OLEObject Type="Embed" ProgID="Equation.DSMT4" ShapeID="_x0000_i1219" DrawAspect="Content" ObjectID="_1468075918" r:id="rId3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题意；综上所述：实数</w:t>
      </w:r>
      <w:r>
        <w:rPr>
          <w:spacing w:val="0"/>
          <w:w w:val="100"/>
          <w:kern w:val="0"/>
          <w:position w:val="0"/>
        </w:rPr>
        <w:object>
          <v:shape id="_x0000_i122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6" o:title="eqId70a27b6ddf6b478285353abb3b1f3741"/>
            <o:lock v:ext="edit" aspectratio="t"/>
            <w10:wrap type="none"/>
            <w10:anchorlock/>
          </v:shape>
          <o:OLEObject Type="Embed" ProgID="Equation.DSMT4" ShapeID="_x0000_i1220" DrawAspect="Content" ObjectID="_1468075919" r:id="rId37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object>
          <v:shape id="_x0000_i1221" o:spt="75" alt="eqId3bd16021f42d4b7484dddf622ac8c5ad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73" o:title="eqId3bd16021f42d4b7484dddf622ac8c5ad"/>
            <o:lock v:ext="edit" aspectratio="t"/>
            <w10:wrap type="none"/>
            <w10:anchorlock/>
          </v:shape>
          <o:OLEObject Type="Embed" ProgID="Equation.DSMT4" ShapeID="_x0000_i1221" DrawAspect="Content" ObjectID="_1468075920" r:id="rId3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2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1" o:title="eqId316e2199840e418e87252dba1d7d7ffd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(1)由</w:t>
      </w:r>
      <w:r>
        <w:rPr>
          <w:spacing w:val="0"/>
          <w:w w:val="100"/>
          <w:kern w:val="0"/>
          <w:position w:val="0"/>
        </w:rPr>
        <w:object>
          <v:shape id="_x0000_i1223" o:spt="75" alt="eqId454bec32bb4a4f379f5bd82300e47b84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76" o:title="eqId454bec32bb4a4f379f5bd82300e47b84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spacing w:val="0"/>
          <w:w w:val="100"/>
          <w:kern w:val="0"/>
          <w:position w:val="0"/>
        </w:rPr>
        <w:object>
          <v:shape id="_x0000_i1224" o:spt="75" alt="eqIdb1f6e40a38b94bc190ff56bea9e9158c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78" o:title="eqIdb1f6e40a38b94bc190ff56bea9e9158c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225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226" o:spt="75" alt="eqId390b56d70e5f4b62a2587b9301190c80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381" o:title="eqId390b56d70e5f4b62a2587b9301190c80"/>
            <o:lock v:ext="edit" aspectratio="t"/>
            <w10:wrap type="none"/>
            <w10:anchorlock/>
          </v:shape>
          <o:OLEObject Type="Embed" ProgID="Equation.DSMT4" ShapeID="_x0000_i1226" DrawAspect="Content" ObjectID="_1468075925" r:id="rId38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227" o:spt="75" alt="eqId144faab8aeae42388eaad61599f5f985" type="#_x0000_t75" style="height:33pt;width:200.25pt;" o:ole="t" filled="f" o:preferrelative="t" stroked="f" coordsize="21600,21600">
            <v:path/>
            <v:fill on="f" focussize="0,0"/>
            <v:stroke on="f" joinstyle="miter"/>
            <v:imagedata r:id="rId383" o:title="eqId144faab8aeae42388eaad61599f5f985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可得</w:t>
      </w:r>
      <w:r>
        <w:rPr>
          <w:spacing w:val="0"/>
          <w:w w:val="100"/>
          <w:kern w:val="0"/>
          <w:position w:val="0"/>
        </w:rPr>
        <w:object>
          <v:shape id="_x0000_i1228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229" o:spt="75" alt="eqId5e92af664bd344a681849701f39b7439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86" o:title="eqId5e92af664bd344a681849701f39b7439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0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0" o:title="eqId449445d809a44b31a12bb01f19f99272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递减区间为</w:t>
      </w:r>
      <w:r>
        <w:rPr>
          <w:spacing w:val="0"/>
          <w:w w:val="100"/>
          <w:kern w:val="0"/>
          <w:position w:val="0"/>
        </w:rPr>
        <w:object>
          <v:shape id="_x0000_i1231" o:spt="75" alt="eqIdcd2e70aa882541d6bf0f4a14da77376d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89" o:title="eqIdcd2e70aa882541d6bf0f4a14da77376d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和</w:t>
      </w:r>
      <w:r>
        <w:rPr>
          <w:spacing w:val="0"/>
          <w:w w:val="100"/>
          <w:kern w:val="0"/>
          <w:position w:val="0"/>
        </w:rPr>
        <w:object>
          <v:shape id="_x0000_i1232" o:spt="75" alt="eqIdd592ecebe3704360acec587a6d22d211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91" o:title="eqIdd592ecebe3704360acec587a6d22d211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2)</w:t>
      </w:r>
      <w:r>
        <w:rPr>
          <w:spacing w:val="0"/>
          <w:w w:val="100"/>
          <w:kern w:val="0"/>
          <w:position w:val="0"/>
        </w:rPr>
        <w:object>
          <v:shape id="_x0000_i1233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93" o:title="eqIdec8df5afe9d34336a86e603208aa65bd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4" o:spt="75" alt="eqIdc38ac283a1814290896fe6d7b12eb7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95" o:title="eqIdc38ac283a1814290896fe6d7b12eb71d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，证明如下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5" o:spt="75" alt="eqId308997fc6ccd4c12aba9d973aec81996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397" o:title="eqId308997fc6ccd4c12aba9d973aec81996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令</w:t>
      </w:r>
      <w:r>
        <w:rPr>
          <w:spacing w:val="0"/>
          <w:w w:val="100"/>
          <w:kern w:val="0"/>
          <w:position w:val="0"/>
        </w:rPr>
        <w:object>
          <v:shape id="_x0000_i1236" o:spt="75" alt="eqIda3316ab37754414891b03ea46a0c8ffd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9" o:title="eqIda3316ab37754414891b03ea46a0c8ffd"/>
            <o:lock v:ext="edit" aspectratio="t"/>
            <w10:wrap type="none"/>
            <w10:anchorlock/>
          </v:shape>
          <o:OLEObject Type="Embed" ProgID="Equation.DSMT4" ShapeID="_x0000_i1236" DrawAspect="Content" ObjectID="_1468075935" r:id="rId3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237" o:spt="75" alt="eqIda3307e04f06e4a1496292ba3c6abf629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401" o:title="eqIda3307e04f06e4a1496292ba3c6abf629"/>
            <o:lock v:ext="edit" aspectratio="t"/>
            <w10:wrap type="none"/>
            <w10:anchorlock/>
          </v:shape>
          <o:OLEObject Type="Embed" ProgID="Equation.DSMT4" ShapeID="_x0000_i1237" DrawAspect="Content" ObjectID="_1468075936" r:id="rId40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38" o:spt="75" alt="eqId48e1d7964b6e4d33a6a34d9160a70d88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03" o:title="eqId48e1d7964b6e4d33a6a34d9160a70d88"/>
            <o:lock v:ext="edit" aspectratio="t"/>
            <w10:wrap type="none"/>
            <w10:anchorlock/>
          </v:shape>
          <o:OLEObject Type="Embed" ProgID="Equation.DSMT4" ShapeID="_x0000_i1238" DrawAspect="Content" ObjectID="_1468075937" r:id="rId40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239" o:spt="75" alt="eqId0df5d8ce1a6a4b378fd070e0c431b188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405" o:title="eqId0df5d8ce1a6a4b378fd070e0c431b188"/>
            <o:lock v:ext="edit" aspectratio="t"/>
            <w10:wrap type="none"/>
            <w10:anchorlock/>
          </v:shape>
          <o:OLEObject Type="Embed" ProgID="Equation.DSMT4" ShapeID="_x0000_i1239" DrawAspect="Content" ObjectID="_1468075938" r:id="rId40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240" o:spt="75" alt="eqId0548ff6a7b87425b862a22411fd48cd4" type="#_x0000_t75" style="height:39pt;width:144pt;" o:ole="t" filled="f" o:preferrelative="t" stroked="f" coordsize="21600,21600">
            <v:path/>
            <v:fill on="f" focussize="0,0"/>
            <v:stroke on="f" joinstyle="miter"/>
            <v:imagedata r:id="rId407" o:title="eqId0548ff6a7b87425b862a22411fd48cd4"/>
            <o:lock v:ext="edit" aspectratio="t"/>
            <w10:wrap type="none"/>
            <w10:anchorlock/>
          </v:shape>
          <o:OLEObject Type="Embed" ProgID="Equation.DSMT4" ShapeID="_x0000_i1240" DrawAspect="Content" ObjectID="_1468075939" r:id="rId4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由于“</w:t>
      </w:r>
      <w:r>
        <w:rPr>
          <w:spacing w:val="0"/>
          <w:w w:val="100"/>
          <w:kern w:val="0"/>
          <w:position w:val="0"/>
        </w:rPr>
        <w:object>
          <v:shape id="_x0000_i1241" o:spt="75" alt="eqIda3316ab37754414891b03ea46a0c8ffd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99" o:title="eqIda3316ab37754414891b03ea46a0c8ffd"/>
            <o:lock v:ext="edit" aspectratio="t"/>
            <w10:wrap type="none"/>
            <w10:anchorlock/>
          </v:shape>
          <o:OLEObject Type="Embed" ProgID="Equation.DSMT4" ShapeID="_x0000_i1241" DrawAspect="Content" ObjectID="_1468075940" r:id="rId4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242" o:spt="75" alt="eqIda3307e04f06e4a1496292ba3c6abf629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401" o:title="eqIda3307e04f06e4a1496292ba3c6abf629"/>
            <o:lock v:ext="edit" aspectratio="t"/>
            <w10:wrap type="none"/>
            <w10:anchorlock/>
          </v:shape>
          <o:OLEObject Type="Embed" ProgID="Equation.DSMT4" ShapeID="_x0000_i1242" DrawAspect="Content" ObjectID="_1468075941" r:id="rId4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”，故</w:t>
      </w:r>
      <w:r>
        <w:rPr>
          <w:spacing w:val="0"/>
          <w:w w:val="100"/>
          <w:kern w:val="0"/>
          <w:position w:val="0"/>
        </w:rPr>
        <w:object>
          <v:shape id="_x0000_i1243" o:spt="75" alt="eqId5b90dea9dd0140988a71e6bfa211989b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411" o:title="eqId5b90dea9dd0140988a71e6bfa211989b"/>
            <o:lock v:ext="edit" aspectratio="t"/>
            <w10:wrap type="none"/>
            <w10:anchorlock/>
          </v:shape>
          <o:OLEObject Type="Embed" ProgID="Equation.DSMT4" ShapeID="_x0000_i1243" DrawAspect="Content" ObjectID="_1468075942" r:id="rId4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4" o:spt="75" alt="eqIdcf10366521484f828b813950f2ab7961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413" o:title="eqIdcf10366521484f828b813950f2ab7961"/>
            <o:lock v:ext="edit" aspectratio="t"/>
            <w10:wrap type="none"/>
            <w10:anchorlock/>
          </v:shape>
          <o:OLEObject Type="Embed" ProgID="Equation.DSMT4" ShapeID="_x0000_i1244" DrawAspect="Content" ObjectID="_1468075943" r:id="rId4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45" o:spt="75" alt="eqId26b4ada3c92047cbabb7f3d434f6d9c4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415" o:title="eqId26b4ada3c92047cbabb7f3d434f6d9c4"/>
            <o:lock v:ext="edit" aspectratio="t"/>
            <w10:wrap type="none"/>
            <w10:anchorlock/>
          </v:shape>
          <o:OLEObject Type="Embed" ProgID="Equation.DSMT4" ShapeID="_x0000_i1245" DrawAspect="Content" ObjectID="_1468075944" r:id="rId4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246" o:spt="75" alt="eqIdbd798b32c5d941c09749a8991c430190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417" o:title="eqIdbd798b32c5d941c09749a8991c430190"/>
            <o:lock v:ext="edit" aspectratio="t"/>
            <w10:wrap type="none"/>
            <w10:anchorlock/>
          </v:shape>
          <o:OLEObject Type="Embed" ProgID="Equation.DSMT4" ShapeID="_x0000_i1246" DrawAspect="Content" ObjectID="_1468075945" r:id="rId4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47" o:spt="75" alt="eqId5f495131627d430a9b2019e39b63367e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419" o:title="eqId5f495131627d430a9b2019e39b63367e"/>
            <o:lock v:ext="edit" aspectratio="t"/>
            <w10:wrap type="none"/>
            <w10:anchorlock/>
          </v:shape>
          <o:OLEObject Type="Embed" ProgID="Equation.DSMT4" ShapeID="_x0000_i1247" DrawAspect="Content" ObjectID="_1468075946" r:id="rId4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函数</w:t>
      </w:r>
      <w:r>
        <w:rPr>
          <w:spacing w:val="0"/>
          <w:w w:val="100"/>
          <w:kern w:val="0"/>
          <w:position w:val="0"/>
        </w:rPr>
        <w:object>
          <v:shape id="_x0000_i1248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93" o:title="eqIdec8df5afe9d34336a86e603208aa65bd"/>
            <o:lock v:ext="edit" aspectratio="t"/>
            <w10:wrap type="none"/>
            <w10:anchorlock/>
          </v:shape>
          <o:OLEObject Type="Embed" ProgID="Equation.DSMT4" ShapeID="_x0000_i1248" DrawAspect="Content" ObjectID="_1468075947" r:id="rId4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49" o:spt="75" alt="eqIdc38ac283a1814290896fe6d7b12eb7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95" o:title="eqIdc38ac283a1814290896fe6d7b12eb71d"/>
            <o:lock v:ext="edit" aspectratio="t"/>
            <w10:wrap type="none"/>
            <w10:anchorlock/>
          </v:shape>
          <o:OLEObject Type="Embed" ProgID="Equation.DSMT4" ShapeID="_x0000_i1249" DrawAspect="Content" ObjectID="_1468075948" r:id="rId4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减函数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设</w:t>
      </w:r>
      <w:r>
        <w:rPr>
          <w:spacing w:val="0"/>
          <w:w w:val="100"/>
          <w:kern w:val="0"/>
          <w:position w:val="0"/>
        </w:rPr>
        <w:object>
          <v:shape id="_x0000_i1250" o:spt="75" alt="eqId0dc09b7753d5449f9405393a56b66a7f" type="#_x0000_t75" style="height:18pt;width:182.25pt;" o:ole="t" filled="f" o:preferrelative="t" stroked="f" coordsize="21600,21600">
            <v:path/>
            <v:fill on="f" focussize="0,0"/>
            <v:stroke on="f" joinstyle="miter"/>
            <v:imagedata r:id="rId423" o:title="eqId0dc09b7753d5449f9405393a56b66a7f"/>
            <o:lock v:ext="edit" aspectratio="t"/>
            <w10:wrap type="none"/>
            <w10:anchorlock/>
          </v:shape>
          <o:OLEObject Type="Embed" ProgID="Equation.DSMT4" ShapeID="_x0000_i1250" DrawAspect="Content" ObjectID="_1468075949" r:id="rId42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</w:t>
      </w:r>
      <w:r>
        <w:rPr>
          <w:spacing w:val="0"/>
          <w:w w:val="100"/>
          <w:kern w:val="0"/>
          <w:position w:val="0"/>
        </w:rPr>
        <w:object>
          <v:shape id="_x0000_i125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23" o:title="eqId6f13759e937144069819aed2ae5a1057"/>
            <o:lock v:ext="edit" aspectratio="t"/>
            <w10:wrap type="none"/>
            <w10:anchorlock/>
          </v:shape>
          <o:OLEObject Type="Embed" ProgID="Equation.DSMT4" ShapeID="_x0000_i1251" DrawAspect="Content" ObjectID="_1468075950" r:id="rId4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252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21" o:title="eqId7dcd2312d0bf4bb1befdfcc170e45791"/>
            <o:lock v:ext="edit" aspectratio="t"/>
            <w10:wrap type="none"/>
            <w10:anchorlock/>
          </v:shape>
          <o:OLEObject Type="Embed" ProgID="Equation.DSMT4" ShapeID="_x0000_i1252" DrawAspect="Content" ObjectID="_1468075951" r:id="rId4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上的奇函数, </w:t>
      </w:r>
      <w:r>
        <w:rPr>
          <w:spacing w:val="0"/>
          <w:w w:val="100"/>
          <w:kern w:val="0"/>
          <w:position w:val="0"/>
        </w:rPr>
        <w:object>
          <v:shape id="_x0000_i1253" o:spt="75" alt="eqId2b034e295f7c48849f2d19ae37d60427" type="#_x0000_t75" style="height:16.3pt;width:85.3pt;" o:ole="t" filled="f" o:preferrelative="t" stroked="f" coordsize="21600,21600">
            <v:path/>
            <v:fill on="f" focussize="0,0"/>
            <v:stroke on="f" joinstyle="miter"/>
            <v:imagedata r:id="rId427" o:title="eqId2b034e295f7c48849f2d19ae37d60427"/>
            <o:lock v:ext="edit" aspectratio="t"/>
            <w10:wrap type="none"/>
            <w10:anchorlock/>
          </v:shape>
          <o:OLEObject Type="Embed" ProgID="Equation.DSMT4" ShapeID="_x0000_i1253" DrawAspect="Content" ObjectID="_1468075952" r:id="rId4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54" o:spt="75" alt="eqIdc5ffb58962d441929bb3e8b56d1ab2cd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429" o:title="eqIdc5ffb58962d441929bb3e8b56d1ab2cd"/>
            <o:lock v:ext="edit" aspectratio="t"/>
            <w10:wrap type="none"/>
            <w10:anchorlock/>
          </v:shape>
          <o:OLEObject Type="Embed" ProgID="Equation.DSMT4" ShapeID="_x0000_i1254" DrawAspect="Content" ObjectID="_1468075953" r:id="rId42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55" o:spt="75" alt="eqIddcf5b30f6a19464fa0936e1b3a5a4898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340" o:title="eqIddcf5b30f6a19464fa0936e1b3a5a4898"/>
            <o:lock v:ext="edit" aspectratio="t"/>
            <w10:wrap type="none"/>
            <w10:anchorlock/>
          </v:shape>
          <o:OLEObject Type="Embed" ProgID="Equation.DSMT4" ShapeID="_x0000_i1255" DrawAspect="Content" ObjectID="_1468075954" r:id="rId4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,</w:t>
      </w:r>
      <w:r>
        <w:rPr>
          <w:spacing w:val="0"/>
          <w:w w:val="100"/>
          <w:kern w:val="0"/>
          <w:position w:val="0"/>
        </w:rPr>
        <w:object>
          <v:shape id="_x0000_i1256" o:spt="75" alt="eqIdea18d33b9bb54b9b9be9eaa7bccde48d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32" o:title="eqIdea18d33b9bb54b9b9be9eaa7bccde48d"/>
            <o:lock v:ext="edit" aspectratio="t"/>
            <w10:wrap type="none"/>
            <w10:anchorlock/>
          </v:shape>
          <o:OLEObject Type="Embed" ProgID="Equation.DSMT4" ShapeID="_x0000_i1256" DrawAspect="Content" ObjectID="_1468075955" r:id="rId4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57" o:spt="75" alt="eqId5a03d806387f4b5d8b5de0172913af28" type="#_x0000_t75" style="height:15.9pt;width:36.2pt;" o:ole="t" filled="f" o:preferrelative="t" stroked="f" coordsize="21600,21600">
            <v:path/>
            <v:fill on="f" focussize="0,0"/>
            <v:stroke on="f" joinstyle="miter"/>
            <v:imagedata r:id="rId434" o:title="eqId5a03d806387f4b5d8b5de0172913af28"/>
            <o:lock v:ext="edit" aspectratio="t"/>
            <w10:wrap type="none"/>
            <w10:anchorlock/>
          </v:shape>
          <o:OLEObject Type="Embed" ProgID="Equation.DSMT4" ShapeID="_x0000_i1257" DrawAspect="Content" ObjectID="_1468075956" r:id="rId43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8" o:spt="75" alt="eqId24d8d84bb3b14561a533cd149415ebe3" type="#_x0000_t75" style="height:56.25pt;width:93.75pt;" o:ole="t" filled="f" o:preferrelative="t" stroked="f" coordsize="21600,21600">
            <v:path/>
            <v:fill on="f" focussize="0,0"/>
            <v:stroke on="f" joinstyle="miter"/>
            <v:imagedata r:id="rId436" o:title="eqId24d8d84bb3b14561a533cd149415ebe3"/>
            <o:lock v:ext="edit" aspectratio="t"/>
            <w10:wrap type="none"/>
            <w10:anchorlock/>
          </v:shape>
          <o:OLEObject Type="Embed" ProgID="Equation.DSMT4" ShapeID="_x0000_i1258" DrawAspect="Content" ObjectID="_1468075957" r:id="rId43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图象：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952750" cy="290512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3）递增区间是</w:t>
      </w:r>
      <w:r>
        <w:rPr>
          <w:spacing w:val="0"/>
          <w:w w:val="100"/>
          <w:kern w:val="0"/>
          <w:position w:val="0"/>
        </w:rPr>
        <w:object>
          <v:shape id="_x0000_i1259" o:spt="75" alt="eqId8c7de8c28b294d1a861e7c5a6713a00b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39" o:title="eqId8c7de8c28b294d1a861e7c5a6713a00b"/>
            <o:lock v:ext="edit" aspectratio="t"/>
            <w10:wrap type="none"/>
            <w10:anchorlock/>
          </v:shape>
          <o:OLEObject Type="Embed" ProgID="Equation.DSMT4" ShapeID="_x0000_i1259" DrawAspect="Content" ObjectID="_1468075958" r:id="rId4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递减区间是</w:t>
      </w:r>
      <w:r>
        <w:rPr>
          <w:spacing w:val="0"/>
          <w:w w:val="100"/>
          <w:kern w:val="0"/>
          <w:position w:val="0"/>
        </w:rPr>
        <w:object>
          <v:shape id="_x0000_i1260" o:spt="75" alt="eqId14efda67b2434198903559dea88aa066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41" o:title="eqId14efda67b2434198903559dea88aa066"/>
            <o:lock v:ext="edit" aspectratio="t"/>
            <w10:wrap type="none"/>
            <w10:anchorlock/>
          </v:shape>
          <o:OLEObject Type="Embed" ProgID="Equation.DSMT4" ShapeID="_x0000_i1260" DrawAspect="Content" ObjectID="_1468075959" r:id="rId44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①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知，对任意</w:t>
      </w:r>
      <w:r>
        <w:rPr>
          <w:spacing w:val="0"/>
          <w:w w:val="100"/>
          <w:kern w:val="0"/>
          <w:position w:val="0"/>
        </w:rPr>
        <w:object>
          <v:shape id="_x0000_i1261" o:spt="75" alt="eqId2f7b4e592ecd4a7fa96a1beb2932f480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443" o:title="eqId2f7b4e592ecd4a7fa96a1beb2932f480"/>
            <o:lock v:ext="edit" aspectratio="t"/>
            <w10:wrap type="none"/>
            <w10:anchorlock/>
          </v:shape>
          <o:OLEObject Type="Embed" ProgID="Equation.DSMT4" ShapeID="_x0000_i1261" DrawAspect="Content" ObjectID="_1468075960" r:id="rId4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14475" cy="200025"/>
            <wp:effectExtent l="0" t="0" r="9525" b="8890"/>
            <wp:docPr id="2011634415" name="图片 20116344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634415" name="图片 2011634415" descr="figure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81025" cy="180975"/>
            <wp:effectExtent l="0" t="0" r="9525" b="7620"/>
            <wp:docPr id="244042851" name="图片 2440428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042851" name="图片 244042851" descr="figure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从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90575" cy="200025"/>
            <wp:effectExtent l="0" t="0" r="9525" b="8890"/>
            <wp:docPr id="29951710" name="图片 299517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51710" name="图片 29951710" descr="figure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函数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42900" cy="200025"/>
            <wp:effectExtent l="0" t="0" r="0" b="8890"/>
            <wp:docPr id="63193978" name="图片 631939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93978" name="图片 63193978" descr="figure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</w:t>
      </w:r>
      <w:r>
        <w:rPr>
          <w:spacing w:val="0"/>
          <w:w w:val="100"/>
          <w:kern w:val="0"/>
          <w:position w:val="0"/>
        </w:rPr>
        <w:object>
          <v:shape id="_x0000_i1262" o:spt="75" alt="eqIdbe3522129f434cccacc9e00c422d05fb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49" o:title="eqIdbe3522129f434cccacc9e00c422d05fb"/>
            <o:lock v:ext="edit" aspectratio="t"/>
            <w10:wrap type="none"/>
            <w10:anchorlock/>
          </v:shape>
          <o:OLEObject Type="Embed" ProgID="Equation.DSMT4" ShapeID="_x0000_i1262" DrawAspect="Content" ObjectID="_1468075961" r:id="rId4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增函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令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42925" cy="200025"/>
            <wp:effectExtent l="0" t="0" r="9525" b="8890"/>
            <wp:docPr id="334675548" name="图片 3346755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675548" name="图片 334675548" descr="figure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263" o:spt="75" alt="eqIdf354d663bcdc4245bc022f0a1d32f8a8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452" o:title="eqIdf354d663bcdc4245bc022f0a1d32f8a8"/>
            <o:lock v:ext="edit" aspectratio="t"/>
            <w10:wrap type="none"/>
            <w10:anchorlock/>
          </v:shape>
          <o:OLEObject Type="Embed" ProgID="Equation.DSMT4" ShapeID="_x0000_i1263" DrawAspect="Content" ObjectID="_1468075962" r:id="rId4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显然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42900" cy="180975"/>
            <wp:effectExtent l="0" t="0" r="0" b="7620"/>
            <wp:docPr id="379669970" name="图片 3796699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669970" name="图片 379669970" descr="figure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否则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52525" cy="200025"/>
            <wp:effectExtent l="0" t="0" r="9525" b="8890"/>
            <wp:docPr id="755663557" name="图片 7556635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663557" name="图片 755663557" descr="figure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52475" cy="200025"/>
            <wp:effectExtent l="0" t="0" r="9525" b="889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矛盾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从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42900" cy="180975"/>
            <wp:effectExtent l="0" t="0" r="0" b="762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而由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52475" cy="200025"/>
            <wp:effectExtent l="0" t="0" r="9525" b="889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得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71500" cy="200025"/>
            <wp:effectExtent l="0" t="0" r="0" b="889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由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知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000125" cy="200025"/>
            <wp:effectExtent l="0" t="0" r="9525" b="889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52425" cy="180975"/>
            <wp:effectExtent l="0" t="0" r="9525" b="762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于是得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61975" cy="180975"/>
            <wp:effectExtent l="0" t="0" r="9525" b="762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又</w:t>
      </w:r>
      <w:r>
        <w:rPr>
          <w:spacing w:val="0"/>
          <w:w w:val="100"/>
          <w:kern w:val="0"/>
          <w:position w:val="0"/>
        </w:rPr>
        <w:object>
          <v:shape id="_x0000_i1264" o:spt="75" alt="eqIdeed37c5857df47be9ef065923fa34546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62" o:title="eqIdeed37c5857df47be9ef065923fa34546"/>
            <o:lock v:ext="edit" aspectratio="t"/>
            <w10:wrap type="none"/>
            <w10:anchorlock/>
          </v:shape>
          <o:OLEObject Type="Embed" ProgID="Equation.DSMT4" ShapeID="_x0000_i1264" DrawAspect="Content" ObjectID="_1468075963" r:id="rId4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从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71475" cy="180975"/>
            <wp:effectExtent l="0" t="0" r="9525" b="762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42925" cy="200025"/>
            <wp:effectExtent l="0" t="0" r="9525" b="889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进而由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71500" cy="200025"/>
            <wp:effectExtent l="0" t="0" r="0" b="889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知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71500" cy="200025"/>
            <wp:effectExtent l="0" t="0" r="0" b="889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于是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666875" cy="200025"/>
            <wp:effectExtent l="0" t="0" r="9525" b="889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647825" cy="200025"/>
            <wp:effectExtent l="0" t="0" r="9525" b="889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724025" cy="200025"/>
            <wp:effectExtent l="0" t="0" r="9525" b="889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800225" cy="200025"/>
            <wp:effectExtent l="0" t="0" r="9525" b="889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943100" cy="200025"/>
            <wp:effectExtent l="0" t="0" r="0" b="889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952625" cy="200025"/>
            <wp:effectExtent l="0" t="0" r="9525" b="889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figure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,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于</w:t>
      </w:r>
      <w:r>
        <w:rPr>
          <w:spacing w:val="0"/>
          <w:w w:val="100"/>
          <w:kern w:val="0"/>
          <w:position w:val="0"/>
        </w:rPr>
        <w:object>
          <v:shape id="_x0000_i1265" o:spt="75" alt="eqId6e7aca5abd554541a15b619bc2b76e6e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73" o:title="eqId6e7aca5abd554541a15b619bc2b76e6e"/>
            <o:lock v:ext="edit" aspectratio="t"/>
            <w10:wrap type="none"/>
            <w10:anchorlock/>
          </v:shape>
          <o:OLEObject Type="Embed" ProgID="Equation.DSMT4" ShapeID="_x0000_i1265" DrawAspect="Content" ObjectID="_1468075964" r:id="rId47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而且由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I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知，函数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42900" cy="200025"/>
            <wp:effectExtent l="0" t="0" r="0" b="8890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figure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单调增函数，因此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19200" cy="200025"/>
            <wp:effectExtent l="0" t="0" r="0" b="8890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从而</w:t>
      </w:r>
      <w:r>
        <w:rPr>
          <w:spacing w:val="0"/>
          <w:w w:val="100"/>
          <w:kern w:val="0"/>
          <w:position w:val="0"/>
        </w:rPr>
        <w:object>
          <v:shape id="_x0000_i1266" o:spt="75" alt="eqIdb29d1c80433449f7b08a32858ec165da" type="#_x0000_t75" style="height:15.75pt;width:177pt;" o:ole="t" filled="f" o:preferrelative="t" stroked="f" coordsize="21600,21600">
            <v:path/>
            <v:fill on="f" focussize="0,0"/>
            <v:stroke on="f" joinstyle="miter"/>
            <v:imagedata r:id="rId476" o:title="eqIdb29d1c80433449f7b08a32858ec165da"/>
            <o:lock v:ext="edit" aspectratio="t"/>
            <w10:wrap type="none"/>
            <w10:anchorlock/>
          </v:shape>
          <o:OLEObject Type="Embed" ProgID="Equation.DSMT4" ShapeID="_x0000_i1266" DrawAspect="Content" ObjectID="_1468075965" r:id="rId47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Ⅲ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19300" cy="238125"/>
            <wp:effectExtent l="0" t="0" r="0" b="8255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figure"/>
                    <pic:cNvPicPr>
                      <a:picLocks noChangeAspect="1"/>
                    </pic:cNvPicPr>
                  </pic:nvPicPr>
                  <pic:blipFill>
                    <a:blip r:embed="rId47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990725" cy="238125"/>
            <wp:effectExtent l="0" t="0" r="9525" b="8255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866775" cy="219075"/>
            <wp:effectExtent l="0" t="0" r="9525" b="8255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数列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04800" cy="228600"/>
            <wp:effectExtent l="0" t="0" r="0" b="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figure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以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6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首项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,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以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公比的等比数列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67" o:spt="75" alt="eqId88c141f2ac9d4c0f884712ac2429c21f" type="#_x0000_t75" style="height:15pt;width:122.25pt;" o:ole="t" filled="f" o:preferrelative="t" stroked="f" coordsize="21600,21600">
            <v:path/>
            <v:fill on="f" focussize="0,0"/>
            <v:stroke on="f" joinstyle="miter"/>
            <v:imagedata r:id="rId482" o:title="eqId88c141f2ac9d4c0f884712ac2429c21f"/>
            <o:lock v:ext="edit" aspectratio="t"/>
            <w10:wrap type="none"/>
            <w10:anchorlock/>
          </v:shape>
          <o:OLEObject Type="Embed" ProgID="Equation.DSMT4" ShapeID="_x0000_i1267" DrawAspect="Content" ObjectID="_1468075966" r:id="rId48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于是</w:t>
      </w:r>
      <w:r>
        <w:rPr>
          <w:spacing w:val="0"/>
          <w:w w:val="100"/>
          <w:kern w:val="0"/>
          <w:position w:val="0"/>
        </w:rPr>
        <w:object>
          <v:shape id="_x0000_i1268" o:spt="75" alt="eqIda4120d1e40d9445bb246d97010571cd3" type="#_x0000_t75" style="height:45.75pt;width:243.75pt;" o:ole="t" filled="f" o:preferrelative="t" stroked="f" coordsize="21600,21600">
            <v:path/>
            <v:fill on="f" focussize="0,0"/>
            <v:stroke on="f" joinstyle="miter"/>
            <v:imagedata r:id="rId484" o:title="eqIda4120d1e40d9445bb246d97010571cd3"/>
            <o:lock v:ext="edit" aspectratio="t"/>
            <w10:wrap type="none"/>
            <w10:anchorlock/>
          </v:shape>
          <o:OLEObject Type="Embed" ProgID="Equation.DSMT4" ShapeID="_x0000_i1268" DrawAspect="Content" ObjectID="_1468075967" r:id="rId4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显然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81050" cy="342900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另一方面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552825" cy="238125"/>
            <wp:effectExtent l="0" t="0" r="9525" b="8255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figure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从而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162175" cy="390525"/>
            <wp:effectExtent l="0" t="0" r="9525" b="889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figure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综上所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943100" cy="428625"/>
            <wp:effectExtent l="0" t="0" r="0" b="8890"/>
            <wp:docPr id="100036" name="图片 100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figure"/>
                    <pic:cNvPicPr>
                      <a:picLocks noChangeAspect="1"/>
                    </pic:cNvPicPr>
                  </pic:nvPicPr>
                  <pic:blipFill>
                    <a:blip r:embed="rId488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54273E9"/>
    <w:rsid w:val="5F112C5C"/>
    <w:rsid w:val="7E3F15E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png"/><Relationship Id="rId9" Type="http://schemas.openxmlformats.org/officeDocument/2006/relationships/image" Target="media/image2.wmf"/><Relationship Id="rId89" Type="http://schemas.openxmlformats.org/officeDocument/2006/relationships/image" Target="media/image42.png"/><Relationship Id="rId88" Type="http://schemas.openxmlformats.org/officeDocument/2006/relationships/image" Target="media/image41.png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2" Type="http://schemas.openxmlformats.org/officeDocument/2006/relationships/fontTable" Target="fontTable.xml"/><Relationship Id="rId491" Type="http://schemas.openxmlformats.org/officeDocument/2006/relationships/customXml" Target="../customXml/item2.xml"/><Relationship Id="rId490" Type="http://schemas.openxmlformats.org/officeDocument/2006/relationships/numbering" Target="numbering.xml"/><Relationship Id="rId49" Type="http://schemas.openxmlformats.org/officeDocument/2006/relationships/image" Target="media/image22.wmf"/><Relationship Id="rId489" Type="http://schemas.openxmlformats.org/officeDocument/2006/relationships/customXml" Target="../customXml/item1.xml"/><Relationship Id="rId488" Type="http://schemas.openxmlformats.org/officeDocument/2006/relationships/image" Target="media/image240.png"/><Relationship Id="rId487" Type="http://schemas.openxmlformats.org/officeDocument/2006/relationships/image" Target="media/image239.png"/><Relationship Id="rId486" Type="http://schemas.openxmlformats.org/officeDocument/2006/relationships/image" Target="media/image238.png"/><Relationship Id="rId485" Type="http://schemas.openxmlformats.org/officeDocument/2006/relationships/image" Target="media/image237.png"/><Relationship Id="rId484" Type="http://schemas.openxmlformats.org/officeDocument/2006/relationships/image" Target="media/image236.wmf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5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4.png"/><Relationship Id="rId48" Type="http://schemas.openxmlformats.org/officeDocument/2006/relationships/oleObject" Target="embeddings/oleObject22.bin"/><Relationship Id="rId479" Type="http://schemas.openxmlformats.org/officeDocument/2006/relationships/image" Target="media/image233.png"/><Relationship Id="rId478" Type="http://schemas.openxmlformats.org/officeDocument/2006/relationships/image" Target="media/image232.png"/><Relationship Id="rId477" Type="http://schemas.openxmlformats.org/officeDocument/2006/relationships/image" Target="media/image231.png"/><Relationship Id="rId476" Type="http://schemas.openxmlformats.org/officeDocument/2006/relationships/image" Target="media/image230.wmf"/><Relationship Id="rId475" Type="http://schemas.openxmlformats.org/officeDocument/2006/relationships/oleObject" Target="embeddings/oleObject241.bin"/><Relationship Id="rId474" Type="http://schemas.openxmlformats.org/officeDocument/2006/relationships/image" Target="media/image229.png"/><Relationship Id="rId473" Type="http://schemas.openxmlformats.org/officeDocument/2006/relationships/image" Target="media/image228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7.png"/><Relationship Id="rId470" Type="http://schemas.openxmlformats.org/officeDocument/2006/relationships/image" Target="media/image226.png"/><Relationship Id="rId47" Type="http://schemas.openxmlformats.org/officeDocument/2006/relationships/image" Target="media/image21.wmf"/><Relationship Id="rId469" Type="http://schemas.openxmlformats.org/officeDocument/2006/relationships/image" Target="media/image225.png"/><Relationship Id="rId468" Type="http://schemas.openxmlformats.org/officeDocument/2006/relationships/image" Target="media/image224.png"/><Relationship Id="rId467" Type="http://schemas.openxmlformats.org/officeDocument/2006/relationships/image" Target="media/image223.png"/><Relationship Id="rId466" Type="http://schemas.openxmlformats.org/officeDocument/2006/relationships/image" Target="media/image222.png"/><Relationship Id="rId465" Type="http://schemas.openxmlformats.org/officeDocument/2006/relationships/image" Target="media/image221.png"/><Relationship Id="rId464" Type="http://schemas.openxmlformats.org/officeDocument/2006/relationships/image" Target="media/image220.png"/><Relationship Id="rId463" Type="http://schemas.openxmlformats.org/officeDocument/2006/relationships/image" Target="media/image219.png"/><Relationship Id="rId462" Type="http://schemas.openxmlformats.org/officeDocument/2006/relationships/image" Target="media/image218.wmf"/><Relationship Id="rId461" Type="http://schemas.openxmlformats.org/officeDocument/2006/relationships/oleObject" Target="embeddings/oleObject239.bin"/><Relationship Id="rId460" Type="http://schemas.openxmlformats.org/officeDocument/2006/relationships/image" Target="media/image217.png"/><Relationship Id="rId46" Type="http://schemas.openxmlformats.org/officeDocument/2006/relationships/oleObject" Target="embeddings/oleObject21.bin"/><Relationship Id="rId459" Type="http://schemas.openxmlformats.org/officeDocument/2006/relationships/image" Target="media/image216.png"/><Relationship Id="rId458" Type="http://schemas.openxmlformats.org/officeDocument/2006/relationships/image" Target="media/image215.png"/><Relationship Id="rId457" Type="http://schemas.openxmlformats.org/officeDocument/2006/relationships/image" Target="media/image214.png"/><Relationship Id="rId456" Type="http://schemas.openxmlformats.org/officeDocument/2006/relationships/image" Target="media/image213.png"/><Relationship Id="rId455" Type="http://schemas.openxmlformats.org/officeDocument/2006/relationships/image" Target="media/image212.png"/><Relationship Id="rId454" Type="http://schemas.openxmlformats.org/officeDocument/2006/relationships/image" Target="media/image211.png"/><Relationship Id="rId453" Type="http://schemas.openxmlformats.org/officeDocument/2006/relationships/image" Target="media/image210.png"/><Relationship Id="rId452" Type="http://schemas.openxmlformats.org/officeDocument/2006/relationships/image" Target="media/image209.wmf"/><Relationship Id="rId451" Type="http://schemas.openxmlformats.org/officeDocument/2006/relationships/oleObject" Target="embeddings/oleObject238.bin"/><Relationship Id="rId450" Type="http://schemas.openxmlformats.org/officeDocument/2006/relationships/image" Target="media/image208.png"/><Relationship Id="rId45" Type="http://schemas.openxmlformats.org/officeDocument/2006/relationships/image" Target="media/image20.wmf"/><Relationship Id="rId449" Type="http://schemas.openxmlformats.org/officeDocument/2006/relationships/image" Target="media/image207.wmf"/><Relationship Id="rId448" Type="http://schemas.openxmlformats.org/officeDocument/2006/relationships/oleObject" Target="embeddings/oleObject237.bin"/><Relationship Id="rId447" Type="http://schemas.openxmlformats.org/officeDocument/2006/relationships/image" Target="media/image206.png"/><Relationship Id="rId446" Type="http://schemas.openxmlformats.org/officeDocument/2006/relationships/image" Target="media/image205.png"/><Relationship Id="rId445" Type="http://schemas.openxmlformats.org/officeDocument/2006/relationships/image" Target="media/image204.png"/><Relationship Id="rId444" Type="http://schemas.openxmlformats.org/officeDocument/2006/relationships/image" Target="media/image203.png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6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00.wmf"/><Relationship Id="rId438" Type="http://schemas.openxmlformats.org/officeDocument/2006/relationships/oleObject" Target="embeddings/oleObject234.bin"/><Relationship Id="rId437" Type="http://schemas.openxmlformats.org/officeDocument/2006/relationships/image" Target="media/image199.png"/><Relationship Id="rId436" Type="http://schemas.openxmlformats.org/officeDocument/2006/relationships/image" Target="media/image198.wmf"/><Relationship Id="rId435" Type="http://schemas.openxmlformats.org/officeDocument/2006/relationships/oleObject" Target="embeddings/oleObject233.bin"/><Relationship Id="rId434" Type="http://schemas.openxmlformats.org/officeDocument/2006/relationships/image" Target="media/image197.wmf"/><Relationship Id="rId433" Type="http://schemas.openxmlformats.org/officeDocument/2006/relationships/oleObject" Target="embeddings/oleObject232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31.bin"/><Relationship Id="rId430" Type="http://schemas.openxmlformats.org/officeDocument/2006/relationships/oleObject" Target="embeddings/oleObject230.bin"/><Relationship Id="rId43" Type="http://schemas.openxmlformats.org/officeDocument/2006/relationships/image" Target="media/image19.wmf"/><Relationship Id="rId429" Type="http://schemas.openxmlformats.org/officeDocument/2006/relationships/image" Target="media/image195.wmf"/><Relationship Id="rId428" Type="http://schemas.openxmlformats.org/officeDocument/2006/relationships/oleObject" Target="embeddings/oleObject229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8.bin"/><Relationship Id="rId425" Type="http://schemas.openxmlformats.org/officeDocument/2006/relationships/oleObject" Target="embeddings/oleObject227.bin"/><Relationship Id="rId424" Type="http://schemas.openxmlformats.org/officeDocument/2006/relationships/oleObject" Target="embeddings/oleObject226.bin"/><Relationship Id="rId423" Type="http://schemas.openxmlformats.org/officeDocument/2006/relationships/image" Target="media/image193.wmf"/><Relationship Id="rId422" Type="http://schemas.openxmlformats.org/officeDocument/2006/relationships/oleObject" Target="embeddings/oleObject225.bin"/><Relationship Id="rId421" Type="http://schemas.openxmlformats.org/officeDocument/2006/relationships/oleObject" Target="embeddings/oleObject224.bin"/><Relationship Id="rId420" Type="http://schemas.openxmlformats.org/officeDocument/2006/relationships/oleObject" Target="embeddings/oleObject223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92.wmf"/><Relationship Id="rId418" Type="http://schemas.openxmlformats.org/officeDocument/2006/relationships/oleObject" Target="embeddings/oleObject222.bin"/><Relationship Id="rId417" Type="http://schemas.openxmlformats.org/officeDocument/2006/relationships/image" Target="media/image191.wmf"/><Relationship Id="rId416" Type="http://schemas.openxmlformats.org/officeDocument/2006/relationships/oleObject" Target="embeddings/oleObject221.bin"/><Relationship Id="rId415" Type="http://schemas.openxmlformats.org/officeDocument/2006/relationships/image" Target="media/image190.wmf"/><Relationship Id="rId414" Type="http://schemas.openxmlformats.org/officeDocument/2006/relationships/oleObject" Target="embeddings/oleObject220.bin"/><Relationship Id="rId413" Type="http://schemas.openxmlformats.org/officeDocument/2006/relationships/image" Target="media/image189.wmf"/><Relationship Id="rId412" Type="http://schemas.openxmlformats.org/officeDocument/2006/relationships/oleObject" Target="embeddings/oleObject219.bin"/><Relationship Id="rId411" Type="http://schemas.openxmlformats.org/officeDocument/2006/relationships/image" Target="media/image188.wmf"/><Relationship Id="rId410" Type="http://schemas.openxmlformats.org/officeDocument/2006/relationships/oleObject" Target="embeddings/oleObject218.bin"/><Relationship Id="rId41" Type="http://schemas.openxmlformats.org/officeDocument/2006/relationships/image" Target="media/image18.wmf"/><Relationship Id="rId409" Type="http://schemas.openxmlformats.org/officeDocument/2006/relationships/oleObject" Target="embeddings/oleObject217.bin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5.bin"/><Relationship Id="rId405" Type="http://schemas.openxmlformats.org/officeDocument/2006/relationships/image" Target="media/image186.wmf"/><Relationship Id="rId404" Type="http://schemas.openxmlformats.org/officeDocument/2006/relationships/oleObject" Target="embeddings/oleObject214.bin"/><Relationship Id="rId403" Type="http://schemas.openxmlformats.org/officeDocument/2006/relationships/image" Target="media/image185.wmf"/><Relationship Id="rId402" Type="http://schemas.openxmlformats.org/officeDocument/2006/relationships/oleObject" Target="embeddings/oleObject213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image" Target="media/image183.wmf"/><Relationship Id="rId398" Type="http://schemas.openxmlformats.org/officeDocument/2006/relationships/oleObject" Target="embeddings/oleObject211.bin"/><Relationship Id="rId397" Type="http://schemas.openxmlformats.org/officeDocument/2006/relationships/image" Target="media/image182.wmf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1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79.wmf"/><Relationship Id="rId390" Type="http://schemas.openxmlformats.org/officeDocument/2006/relationships/oleObject" Target="embeddings/oleObject207.bin"/><Relationship Id="rId39" Type="http://schemas.openxmlformats.org/officeDocument/2006/relationships/image" Target="media/image17.wmf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6.bin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4.bin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8.bin"/><Relationship Id="rId374" Type="http://schemas.openxmlformats.org/officeDocument/2006/relationships/oleObject" Target="embeddings/oleObject197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6.bin"/><Relationship Id="rId371" Type="http://schemas.openxmlformats.org/officeDocument/2006/relationships/oleObject" Target="embeddings/oleObject195.bin"/><Relationship Id="rId370" Type="http://schemas.openxmlformats.org/officeDocument/2006/relationships/oleObject" Target="embeddings/oleObject194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71.wmf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0.wmf"/><Relationship Id="rId364" Type="http://schemas.openxmlformats.org/officeDocument/2006/relationships/oleObject" Target="embeddings/oleObject190.bin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9.wmf"/><Relationship Id="rId361" Type="http://schemas.openxmlformats.org/officeDocument/2006/relationships/oleObject" Target="embeddings/oleObject188.bin"/><Relationship Id="rId360" Type="http://schemas.openxmlformats.org/officeDocument/2006/relationships/oleObject" Target="embeddings/oleObject187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5.bin"/><Relationship Id="rId355" Type="http://schemas.openxmlformats.org/officeDocument/2006/relationships/oleObject" Target="embeddings/oleObject184.bin"/><Relationship Id="rId354" Type="http://schemas.openxmlformats.org/officeDocument/2006/relationships/oleObject" Target="embeddings/oleObject183.bin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5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0.bin"/><Relationship Id="rId348" Type="http://schemas.openxmlformats.org/officeDocument/2006/relationships/oleObject" Target="embeddings/oleObject179.bin"/><Relationship Id="rId347" Type="http://schemas.openxmlformats.org/officeDocument/2006/relationships/oleObject" Target="embeddings/oleObject178.bin"/><Relationship Id="rId346" Type="http://schemas.openxmlformats.org/officeDocument/2006/relationships/oleObject" Target="embeddings/oleObject177.bin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1.bin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4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6.bin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0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0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1.png"/><Relationship Id="rId250" Type="http://schemas.openxmlformats.org/officeDocument/2006/relationships/image" Target="media/image120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1.bin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png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3.png"/><Relationship Id="rId235" Type="http://schemas.openxmlformats.org/officeDocument/2006/relationships/image" Target="media/image112.png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7.bin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png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3.bin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0.png"/><Relationship Id="rId184" Type="http://schemas.openxmlformats.org/officeDocument/2006/relationships/image" Target="media/image89.png"/><Relationship Id="rId183" Type="http://schemas.openxmlformats.org/officeDocument/2006/relationships/image" Target="media/image88.png"/><Relationship Id="rId182" Type="http://schemas.openxmlformats.org/officeDocument/2006/relationships/image" Target="media/image87.png"/><Relationship Id="rId181" Type="http://schemas.openxmlformats.org/officeDocument/2006/relationships/image" Target="media/image86.png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6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598</Words>
  <Characters>1693</Characters>
  <Lines>1</Lines>
  <Paragraphs>1</Paragraphs>
  <TotalTime>0</TotalTime>
  <ScaleCrop>false</ScaleCrop>
  <LinksUpToDate>false</LinksUpToDate>
  <CharactersWithSpaces>180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6:5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